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5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theme/theme6.xml" ContentType="application/vnd.openxmlformats-officedocument.theme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  <p:sldMasterId id="2147483673" r:id="rId2"/>
    <p:sldMasterId id="2147483685" r:id="rId3"/>
    <p:sldMasterId id="2147483698" r:id="rId4"/>
    <p:sldMasterId id="2147483710" r:id="rId5"/>
    <p:sldMasterId id="2147483723" r:id="rId6"/>
    <p:sldMasterId id="2147483735" r:id="rId7"/>
  </p:sldMasterIdLst>
  <p:notesMasterIdLst>
    <p:notesMasterId r:id="rId39"/>
  </p:notesMasterIdLst>
  <p:sldIdLst>
    <p:sldId id="256" r:id="rId8"/>
    <p:sldId id="551" r:id="rId9"/>
    <p:sldId id="258" r:id="rId10"/>
    <p:sldId id="550" r:id="rId11"/>
    <p:sldId id="282" r:id="rId12"/>
    <p:sldId id="283" r:id="rId13"/>
    <p:sldId id="439" r:id="rId14"/>
    <p:sldId id="533" r:id="rId15"/>
    <p:sldId id="534" r:id="rId16"/>
    <p:sldId id="553" r:id="rId17"/>
    <p:sldId id="286" r:id="rId18"/>
    <p:sldId id="298" r:id="rId19"/>
    <p:sldId id="274" r:id="rId20"/>
    <p:sldId id="296" r:id="rId21"/>
    <p:sldId id="552" r:id="rId22"/>
    <p:sldId id="257" r:id="rId23"/>
    <p:sldId id="322" r:id="rId24"/>
    <p:sldId id="289" r:id="rId25"/>
    <p:sldId id="333" r:id="rId26"/>
    <p:sldId id="318" r:id="rId27"/>
    <p:sldId id="319" r:id="rId28"/>
    <p:sldId id="320" r:id="rId29"/>
    <p:sldId id="260" r:id="rId30"/>
    <p:sldId id="268" r:id="rId31"/>
    <p:sldId id="339" r:id="rId32"/>
    <p:sldId id="344" r:id="rId33"/>
    <p:sldId id="360" r:id="rId34"/>
    <p:sldId id="303" r:id="rId35"/>
    <p:sldId id="367" r:id="rId36"/>
    <p:sldId id="304" r:id="rId37"/>
    <p:sldId id="554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31"/>
    <p:restoredTop sz="94631"/>
  </p:normalViewPr>
  <p:slideViewPr>
    <p:cSldViewPr snapToGrid="0" snapToObjects="1">
      <p:cViewPr varScale="1">
        <p:scale>
          <a:sx n="102" d="100"/>
          <a:sy n="102" d="100"/>
        </p:scale>
        <p:origin x="392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tableStyles" Target="tableStyles.xml"/><Relationship Id="rId8" Type="http://schemas.openxmlformats.org/officeDocument/2006/relationships/slide" Target="slides/slid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73F115-F1BA-814E-8E5D-0DBEBE1BE170}" type="datetimeFigureOut">
              <a:rPr lang="en-US" smtClean="0"/>
              <a:t>11/27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00BF85-00DD-3540-A496-E374111DB5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4892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2D6DB1D-847C-874D-8022-D4008EFB5B3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360699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A36C9-60F3-F44B-952F-1855835AF977}" type="datetimeFigureOut">
              <a:rPr lang="en-US" smtClean="0"/>
              <a:t>11/2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C258F3-3410-F244-BBED-A7E97ABE6E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4970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A36C9-60F3-F44B-952F-1855835AF977}" type="datetimeFigureOut">
              <a:rPr lang="en-US" smtClean="0"/>
              <a:t>11/2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C258F3-3410-F244-BBED-A7E97ABE6E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45893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A36C9-60F3-F44B-952F-1855835AF977}" type="datetimeFigureOut">
              <a:rPr lang="en-US" smtClean="0"/>
              <a:t>11/2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C258F3-3410-F244-BBED-A7E97ABE6E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81894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100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4437983" y="6505277"/>
            <a:ext cx="259104" cy="267891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600567359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BBA927-0937-3945-BC29-60A026C76D10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1/27/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A0E2A6-0188-6A45-B40E-DF2480D2C00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5430529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BBA927-0937-3945-BC29-60A026C76D10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1/27/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A0E2A6-0188-6A45-B40E-DF2480D2C00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727057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BBA927-0937-3945-BC29-60A026C76D10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1/27/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A0E2A6-0188-6A45-B40E-DF2480D2C00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9069928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BBA927-0937-3945-BC29-60A026C76D10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1/27/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A0E2A6-0188-6A45-B40E-DF2480D2C00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0057907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BBA927-0937-3945-BC29-60A026C76D10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1/27/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A0E2A6-0188-6A45-B40E-DF2480D2C00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1734812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BBA927-0937-3945-BC29-60A026C76D10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1/27/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A0E2A6-0188-6A45-B40E-DF2480D2C00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7883695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BBA927-0937-3945-BC29-60A026C76D10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1/27/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A0E2A6-0188-6A45-B40E-DF2480D2C00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685441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A36C9-60F3-F44B-952F-1855835AF977}" type="datetimeFigureOut">
              <a:rPr lang="en-US" smtClean="0"/>
              <a:t>11/2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C258F3-3410-F244-BBED-A7E97ABE6E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87571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BBA927-0937-3945-BC29-60A026C76D10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1/27/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A0E2A6-0188-6A45-B40E-DF2480D2C00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8454731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BBA927-0937-3945-BC29-60A026C76D10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1/27/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A0E2A6-0188-6A45-B40E-DF2480D2C00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8789313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BBA927-0937-3945-BC29-60A026C76D10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1/27/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A0E2A6-0188-6A45-B40E-DF2480D2C00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627030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BBA927-0937-3945-BC29-60A026C76D10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1/27/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A0E2A6-0188-6A45-B40E-DF2480D2C00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0051682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42C5B2-29E3-7347-9185-0324455AB935}" type="datetimeFigureOut">
              <a:rPr lang="en-US" smtClean="0"/>
              <a:t>11/2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7DE0C-5B3B-9649-A2A5-2C9D875B39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69334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42C5B2-29E3-7347-9185-0324455AB935}" type="datetimeFigureOut">
              <a:rPr lang="en-US" smtClean="0"/>
              <a:t>11/2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7DE0C-5B3B-9649-A2A5-2C9D875B39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32617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42C5B2-29E3-7347-9185-0324455AB935}" type="datetimeFigureOut">
              <a:rPr lang="en-US" smtClean="0"/>
              <a:t>11/2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7DE0C-5B3B-9649-A2A5-2C9D875B39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96010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42C5B2-29E3-7347-9185-0324455AB935}" type="datetimeFigureOut">
              <a:rPr lang="en-US" smtClean="0"/>
              <a:t>11/2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7DE0C-5B3B-9649-A2A5-2C9D875B39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6527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42C5B2-29E3-7347-9185-0324455AB935}" type="datetimeFigureOut">
              <a:rPr lang="en-US" smtClean="0"/>
              <a:t>11/27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7DE0C-5B3B-9649-A2A5-2C9D875B39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697712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42C5B2-29E3-7347-9185-0324455AB935}" type="datetimeFigureOut">
              <a:rPr lang="en-US" smtClean="0"/>
              <a:t>11/27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7DE0C-5B3B-9649-A2A5-2C9D875B39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65023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A36C9-60F3-F44B-952F-1855835AF977}" type="datetimeFigureOut">
              <a:rPr lang="en-US" smtClean="0"/>
              <a:t>11/2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C258F3-3410-F244-BBED-A7E97ABE6E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32649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42C5B2-29E3-7347-9185-0324455AB935}" type="datetimeFigureOut">
              <a:rPr lang="en-US" smtClean="0"/>
              <a:t>11/27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7DE0C-5B3B-9649-A2A5-2C9D875B39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01853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42C5B2-29E3-7347-9185-0324455AB935}" type="datetimeFigureOut">
              <a:rPr lang="en-US" smtClean="0"/>
              <a:t>11/2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7DE0C-5B3B-9649-A2A5-2C9D875B39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101075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42C5B2-29E3-7347-9185-0324455AB935}" type="datetimeFigureOut">
              <a:rPr lang="en-US" smtClean="0"/>
              <a:t>11/2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7DE0C-5B3B-9649-A2A5-2C9D875B39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80443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42C5B2-29E3-7347-9185-0324455AB935}" type="datetimeFigureOut">
              <a:rPr lang="en-US" smtClean="0"/>
              <a:t>11/2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7DE0C-5B3B-9649-A2A5-2C9D875B39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809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42C5B2-29E3-7347-9185-0324455AB935}" type="datetimeFigureOut">
              <a:rPr lang="en-US" smtClean="0"/>
              <a:t>11/2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7DE0C-5B3B-9649-A2A5-2C9D875B39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994051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100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4437983" y="6505277"/>
            <a:ext cx="259104" cy="267891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87876267"/>
      </p:ext>
    </p:extLst>
  </p:cSld>
  <p:clrMapOvr>
    <a:masterClrMapping/>
  </p:clrMapOvr>
  <p:transition spd="med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22337-571B-439A-B393-7F3E43A1E7B1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1/27/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00D4D6-A3C6-45EE-B3C2-5F3BCA3B45B1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4655415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22337-571B-439A-B393-7F3E43A1E7B1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1/27/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00D4D6-A3C6-45EE-B3C2-5F3BCA3B45B1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8303236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22337-571B-439A-B393-7F3E43A1E7B1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1/27/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00D4D6-A3C6-45EE-B3C2-5F3BCA3B45B1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317021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22337-571B-439A-B393-7F3E43A1E7B1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1/27/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00D4D6-A3C6-45EE-B3C2-5F3BCA3B45B1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125056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A36C9-60F3-F44B-952F-1855835AF977}" type="datetimeFigureOut">
              <a:rPr lang="en-US" smtClean="0"/>
              <a:t>11/2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C258F3-3410-F244-BBED-A7E97ABE6E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67575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22337-571B-439A-B393-7F3E43A1E7B1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1/27/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00D4D6-A3C6-45EE-B3C2-5F3BCA3B45B1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5862813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22337-571B-439A-B393-7F3E43A1E7B1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1/27/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00D4D6-A3C6-45EE-B3C2-5F3BCA3B45B1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6040239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22337-571B-439A-B393-7F3E43A1E7B1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1/27/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00D4D6-A3C6-45EE-B3C2-5F3BCA3B45B1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4381208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22337-571B-439A-B393-7F3E43A1E7B1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1/27/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00D4D6-A3C6-45EE-B3C2-5F3BCA3B45B1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7787919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22337-571B-439A-B393-7F3E43A1E7B1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1/27/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00D4D6-A3C6-45EE-B3C2-5F3BCA3B45B1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3164565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22337-571B-439A-B393-7F3E43A1E7B1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1/27/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00D4D6-A3C6-45EE-B3C2-5F3BCA3B45B1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8770757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22337-571B-439A-B393-7F3E43A1E7B1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1/27/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00D4D6-A3C6-45EE-B3C2-5F3BCA3B45B1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4245876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99C9BF-0BC7-4A36-87A3-ECA37643D503}" type="datetimeFigureOut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7/11/2018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A77700-936B-4281-A399-E9B1DEE571A8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4819997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99C9BF-0BC7-4A36-87A3-ECA37643D503}" type="datetimeFigureOut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7/11/2018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A77700-936B-4281-A399-E9B1DEE571A8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0203402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99C9BF-0BC7-4A36-87A3-ECA37643D503}" type="datetimeFigureOut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7/11/2018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A77700-936B-4281-A399-E9B1DEE571A8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558341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A36C9-60F3-F44B-952F-1855835AF977}" type="datetimeFigureOut">
              <a:rPr lang="en-US" smtClean="0"/>
              <a:t>11/27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C258F3-3410-F244-BBED-A7E97ABE6E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3324387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99C9BF-0BC7-4A36-87A3-ECA37643D503}" type="datetimeFigureOut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7/11/2018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A77700-936B-4281-A399-E9B1DEE571A8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2961691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99C9BF-0BC7-4A36-87A3-ECA37643D503}" type="datetimeFigureOut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7/11/2018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A77700-936B-4281-A399-E9B1DEE571A8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790521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99C9BF-0BC7-4A36-87A3-ECA37643D503}" type="datetimeFigureOut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7/11/2018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A77700-936B-4281-A399-E9B1DEE571A8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1901878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99C9BF-0BC7-4A36-87A3-ECA37643D503}" type="datetimeFigureOut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7/11/2018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A77700-936B-4281-A399-E9B1DEE571A8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1199096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99C9BF-0BC7-4A36-87A3-ECA37643D503}" type="datetimeFigureOut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7/11/2018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A77700-936B-4281-A399-E9B1DEE571A8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004866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99C9BF-0BC7-4A36-87A3-ECA37643D503}" type="datetimeFigureOut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7/11/2018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A77700-936B-4281-A399-E9B1DEE571A8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1435334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99C9BF-0BC7-4A36-87A3-ECA37643D503}" type="datetimeFigureOut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7/11/2018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A77700-936B-4281-A399-E9B1DEE571A8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0359148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99C9BF-0BC7-4A36-87A3-ECA37643D503}" type="datetimeFigureOut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7/11/2018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A77700-936B-4281-A399-E9B1DEE571A8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5154850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modelerro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2"/>
          <p:cNvSpPr>
            <a:spLocks noChangeShapeType="1"/>
          </p:cNvSpPr>
          <p:nvPr userDrawn="1"/>
        </p:nvSpPr>
        <p:spPr bwMode="auto">
          <a:xfrm>
            <a:off x="314325" y="6453188"/>
            <a:ext cx="8609013" cy="0"/>
          </a:xfrm>
          <a:prstGeom prst="line">
            <a:avLst/>
          </a:prstGeom>
          <a:noFill/>
          <a:ln w="38100">
            <a:solidFill>
              <a:srgbClr val="6633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GB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6437736"/>
      </p:ext>
    </p:extLst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latin typeface="Times New Roman"/>
              <a:cs typeface="Times New Roman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latin typeface="Times New Roman"/>
              <a:cs typeface="Times New Roman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DDA5C9-C706-48D0-ABBE-13EB8057CFD0}" type="slidenum">
              <a:rPr lang="en-GB">
                <a:latin typeface="Times New Roman"/>
                <a:cs typeface="Times New Roman"/>
              </a:rPr>
              <a:pPr>
                <a:defRPr/>
              </a:pPr>
              <a:t>‹#›</a:t>
            </a:fld>
            <a:endParaRPr lang="en-GB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5651518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A36C9-60F3-F44B-952F-1855835AF977}" type="datetimeFigureOut">
              <a:rPr lang="en-US" smtClean="0"/>
              <a:t>11/27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C258F3-3410-F244-BBED-A7E97ABE6E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85120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latin typeface="Times New Roman"/>
              <a:cs typeface="Times New Roman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latin typeface="Times New Roman"/>
              <a:cs typeface="Times New Roman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E2FFC-738A-4C08-8204-5B9A38816738}" type="slidenum">
              <a:rPr lang="en-GB">
                <a:latin typeface="Times New Roman"/>
                <a:cs typeface="Times New Roman"/>
              </a:rPr>
              <a:pPr>
                <a:defRPr/>
              </a:pPr>
              <a:t>‹#›</a:t>
            </a:fld>
            <a:endParaRPr lang="en-GB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56006765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latin typeface="Times New Roman"/>
              <a:cs typeface="Times New Roman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latin typeface="Times New Roman"/>
              <a:cs typeface="Times New Roman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DB4E67-780D-47D9-8EF4-F5DEF7DA4A46}" type="slidenum">
              <a:rPr lang="en-GB">
                <a:latin typeface="Times New Roman"/>
                <a:cs typeface="Times New Roman"/>
              </a:rPr>
              <a:pPr>
                <a:defRPr/>
              </a:pPr>
              <a:t>‹#›</a:t>
            </a:fld>
            <a:endParaRPr lang="en-GB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70529835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latin typeface="Times New Roman"/>
              <a:cs typeface="Times New Roman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latin typeface="Times New Roman"/>
              <a:cs typeface="Times New Roman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639ED8-7F5D-4492-8C7E-45F1768DEC64}" type="slidenum">
              <a:rPr lang="en-GB">
                <a:latin typeface="Times New Roman"/>
                <a:cs typeface="Times New Roman"/>
              </a:rPr>
              <a:pPr>
                <a:defRPr/>
              </a:pPr>
              <a:t>‹#›</a:t>
            </a:fld>
            <a:endParaRPr lang="en-GB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15221884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latin typeface="Times New Roman"/>
              <a:cs typeface="Times New Roman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latin typeface="Times New Roman"/>
              <a:cs typeface="Times New Roman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A56A2B-20D6-4EC7-B283-968A9C0728F1}" type="slidenum">
              <a:rPr lang="en-GB">
                <a:latin typeface="Times New Roman"/>
                <a:cs typeface="Times New Roman"/>
              </a:rPr>
              <a:pPr>
                <a:defRPr/>
              </a:pPr>
              <a:t>‹#›</a:t>
            </a:fld>
            <a:endParaRPr lang="en-GB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56629975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latin typeface="Times New Roman"/>
              <a:cs typeface="Times New Roman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latin typeface="Times New Roman"/>
              <a:cs typeface="Times New Roman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5D8824-7C21-4BB9-924D-F78C19A5C8F0}" type="slidenum">
              <a:rPr lang="en-GB">
                <a:latin typeface="Times New Roman"/>
                <a:cs typeface="Times New Roman"/>
              </a:rPr>
              <a:pPr>
                <a:defRPr/>
              </a:pPr>
              <a:t>‹#›</a:t>
            </a:fld>
            <a:endParaRPr lang="en-GB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86479770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latin typeface="Times New Roman"/>
              <a:cs typeface="Times New Roman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latin typeface="Times New Roman"/>
              <a:cs typeface="Times New Roman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BCC91F-ED36-4D09-99CC-4D5692627BD5}" type="slidenum">
              <a:rPr lang="en-GB">
                <a:latin typeface="Times New Roman"/>
                <a:cs typeface="Times New Roman"/>
              </a:rPr>
              <a:pPr>
                <a:defRPr/>
              </a:pPr>
              <a:t>‹#›</a:t>
            </a:fld>
            <a:endParaRPr lang="en-GB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83361181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latin typeface="Times New Roman"/>
              <a:cs typeface="Times New Roman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latin typeface="Times New Roman"/>
              <a:cs typeface="Times New Roman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7E7FB4-205E-4A98-B0FB-118BCD928480}" type="slidenum">
              <a:rPr lang="en-GB">
                <a:latin typeface="Times New Roman"/>
                <a:cs typeface="Times New Roman"/>
              </a:rPr>
              <a:pPr>
                <a:defRPr/>
              </a:pPr>
              <a:t>‹#›</a:t>
            </a:fld>
            <a:endParaRPr lang="en-GB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19411588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latin typeface="Times New Roman"/>
              <a:cs typeface="Times New Roman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latin typeface="Times New Roman"/>
              <a:cs typeface="Times New Roman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D1E7C8-939E-4EAB-9A43-057A306158EB}" type="slidenum">
              <a:rPr lang="en-GB">
                <a:latin typeface="Times New Roman"/>
                <a:cs typeface="Times New Roman"/>
              </a:rPr>
              <a:pPr>
                <a:defRPr/>
              </a:pPr>
              <a:t>‹#›</a:t>
            </a:fld>
            <a:endParaRPr lang="en-GB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15960410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latin typeface="Times New Roman"/>
              <a:cs typeface="Times New Roman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latin typeface="Times New Roman"/>
              <a:cs typeface="Times New Roman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6A16D9-79EB-4A81-9A76-FB4652844D8B}" type="slidenum">
              <a:rPr lang="en-GB">
                <a:latin typeface="Times New Roman"/>
                <a:cs typeface="Times New Roman"/>
              </a:rPr>
              <a:pPr>
                <a:defRPr/>
              </a:pPr>
              <a:t>‹#›</a:t>
            </a:fld>
            <a:endParaRPr lang="en-GB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68947715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latin typeface="Times New Roman"/>
              <a:cs typeface="Times New Roman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latin typeface="Times New Roman"/>
              <a:cs typeface="Times New Roman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874FE3-D77B-41ED-B550-A12E3E6A872C}" type="slidenum">
              <a:rPr lang="en-GB">
                <a:latin typeface="Times New Roman"/>
                <a:cs typeface="Times New Roman"/>
              </a:rPr>
              <a:pPr>
                <a:defRPr/>
              </a:pPr>
              <a:t>‹#›</a:t>
            </a:fld>
            <a:endParaRPr lang="en-GB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2359436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A36C9-60F3-F44B-952F-1855835AF977}" type="datetimeFigureOut">
              <a:rPr lang="en-US" smtClean="0"/>
              <a:t>11/27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C258F3-3410-F244-BBED-A7E97ABE6E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1350638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D320E0-D1D4-1946-978F-5700128676D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C86546F-1FE2-F44F-9823-103BD541B70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8CCAE1-B148-7F42-84B5-5C42D34AEB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BC7AF-BD5B-BB44-B9C1-4195F1F91C53}" type="datetimeFigureOut">
              <a:rPr lang="en-US" smtClean="0"/>
              <a:t>11/27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84E85E-410A-1349-BF15-AA9D80AB2A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58EFE2-D1A1-BF42-BA74-6065E631B5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852D7-B078-1149-B940-A1E36BAA55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597378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2CAD0A-3574-0F47-996E-160D0B2A61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AFD060-3619-894C-A1B7-17E87A7F9AF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339567-AAF0-CB49-9293-9E46BB33D8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BC7AF-BD5B-BB44-B9C1-4195F1F91C53}" type="datetimeFigureOut">
              <a:rPr lang="en-US" smtClean="0"/>
              <a:t>11/27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F8FC95-32D5-444B-9A3E-A21B7C20B3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170EC4-49BD-5C4E-B186-2F4DC5C95E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852D7-B078-1149-B940-A1E36BAA55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0767381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E8C57C-9D38-BE47-996D-924A5086EF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FFB97F3-D464-AD44-960B-A84A2844E42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BB4DFD5-AB8C-1D43-9928-DAE13E0875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BC7AF-BD5B-BB44-B9C1-4195F1F91C53}" type="datetimeFigureOut">
              <a:rPr lang="en-US" smtClean="0"/>
              <a:t>11/27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E9D4DC-59A4-A34D-8896-348E4CC06C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5ABF98-6759-874E-8224-6799000080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852D7-B078-1149-B940-A1E36BAA55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208713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B1E862-57C8-F147-A13A-B1DA41893C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1C7A9A-7651-BF46-9089-716B61AAC7F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37A1BBD-EA15-5143-A1E6-B1FCB92FBF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32135F7-803E-8641-B178-62155C81FA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BC7AF-BD5B-BB44-B9C1-4195F1F91C53}" type="datetimeFigureOut">
              <a:rPr lang="en-US" smtClean="0"/>
              <a:t>11/27/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09F758A-E70A-7B4E-9865-A9A323D129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0B5BB65-5BA3-8944-960C-58691B6EDF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852D7-B078-1149-B940-A1E36BAA55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505702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501B13-ABEE-1F4E-BEE6-ED73062730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C07312B-2559-3040-8E84-F9BA851237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C82BB75-EA43-014D-93E7-01BDE83292C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A55B057-C359-5542-B7B7-99C586AB8AE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0368ECE-B3EE-2042-BE01-E0201B9DCF5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427110E-6034-2243-9AA4-C9304C7CA0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BC7AF-BD5B-BB44-B9C1-4195F1F91C53}" type="datetimeFigureOut">
              <a:rPr lang="en-US" smtClean="0"/>
              <a:t>11/27/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86322F5-B0F3-FD46-BD58-3D77C842E4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9FB904B-3530-2049-A5DA-74FBEC78BA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852D7-B078-1149-B940-A1E36BAA55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537844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457202-B34C-8541-A1B5-E01EA67FA9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0454B92-BDE0-9B4F-9BD4-C275AD536D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BC7AF-BD5B-BB44-B9C1-4195F1F91C53}" type="datetimeFigureOut">
              <a:rPr lang="en-US" smtClean="0"/>
              <a:t>11/27/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C700FE1-15B2-B840-B9B2-7DF55B1892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1E866D2-3010-1048-88EF-3FDC94048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852D7-B078-1149-B940-A1E36BAA55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233390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58D64B3-757E-7C4B-B877-EA88C323E2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BC7AF-BD5B-BB44-B9C1-4195F1F91C53}" type="datetimeFigureOut">
              <a:rPr lang="en-US" smtClean="0"/>
              <a:t>11/27/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691D9CB-789F-CE4F-BA36-A8A61212C0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4726A8-F025-B846-8700-D4914EA5CC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852D7-B078-1149-B940-A1E36BAA55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3504613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E749E3-6A78-8245-9595-0D337B4D41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5745DB-AD11-1E45-9EB1-2921FE2FD9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94F11C9-5711-4646-BC8E-EA3CC48CEF4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D41CF11-713D-744A-AA47-99754E6E8A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BC7AF-BD5B-BB44-B9C1-4195F1F91C53}" type="datetimeFigureOut">
              <a:rPr lang="en-US" smtClean="0"/>
              <a:t>11/27/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6853E87-2BB3-AB46-8146-AF14401A4E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D6DB8B7-4EF4-DF48-9571-09BE51137D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852D7-B078-1149-B940-A1E36BAA55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7342005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2C62CD-69A3-3547-8785-BAD237C005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5DD2F4B-95DA-174F-94D1-B17D044F779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B2F98E-401E-9348-98DB-A3E35E6D4D0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8A0A438-B7F4-934E-84D6-A669772E33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BC7AF-BD5B-BB44-B9C1-4195F1F91C53}" type="datetimeFigureOut">
              <a:rPr lang="en-US" smtClean="0"/>
              <a:t>11/27/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3471051-6A1B-5E47-A055-ED0861CB0C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2AE767C-90AA-9147-9BAC-692F958CAD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852D7-B078-1149-B940-A1E36BAA55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837988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56B0F1-35CC-8142-9913-A968823C9C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6ABF69A-16EB-B44A-B77F-88C24408D1C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274D47-6A3A-354D-8B07-0E026C246A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BC7AF-BD5B-BB44-B9C1-4195F1F91C53}" type="datetimeFigureOut">
              <a:rPr lang="en-US" smtClean="0"/>
              <a:t>11/27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7ADA3C-1585-544F-B2E5-D50A6DE9A1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40137A-9BFC-3E4A-867C-B4755D7D7E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852D7-B078-1149-B940-A1E36BAA55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732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A36C9-60F3-F44B-952F-1855835AF977}" type="datetimeFigureOut">
              <a:rPr lang="en-US" smtClean="0"/>
              <a:t>11/2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C258F3-3410-F244-BBED-A7E97ABE6E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173460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97F04D8-9290-7D45-A1FB-CBDD1432757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93892E1-F7A7-A148-94A7-40049E78D6A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7339453-161B-BA4D-B8D7-91BC7774E5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BC7AF-BD5B-BB44-B9C1-4195F1F91C53}" type="datetimeFigureOut">
              <a:rPr lang="en-US" smtClean="0"/>
              <a:t>11/27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23EE0C-B707-9448-BDE2-DEE2E7C6C6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30DA9CB-C86A-2646-A4C9-3B6AF0BD6B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852D7-B078-1149-B940-A1E36BAA55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68336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A36C9-60F3-F44B-952F-1855835AF977}" type="datetimeFigureOut">
              <a:rPr lang="en-US" smtClean="0"/>
              <a:t>11/2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C258F3-3410-F244-BBED-A7E97ABE6E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6346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slideLayout" Target="../slideLayouts/slideLayout58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3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5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slideLayout" Target="../slideLayouts/slideLayout69.xml"/><Relationship Id="rId5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68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7.xml"/><Relationship Id="rId3" Type="http://schemas.openxmlformats.org/officeDocument/2006/relationships/slideLayout" Target="../slideLayouts/slideLayout72.xml"/><Relationship Id="rId7" Type="http://schemas.openxmlformats.org/officeDocument/2006/relationships/slideLayout" Target="../slideLayouts/slideLayout76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1.xml"/><Relationship Id="rId1" Type="http://schemas.openxmlformats.org/officeDocument/2006/relationships/slideLayout" Target="../slideLayouts/slideLayout70.xml"/><Relationship Id="rId6" Type="http://schemas.openxmlformats.org/officeDocument/2006/relationships/slideLayout" Target="../slideLayouts/slideLayout75.xml"/><Relationship Id="rId11" Type="http://schemas.openxmlformats.org/officeDocument/2006/relationships/slideLayout" Target="../slideLayouts/slideLayout80.xml"/><Relationship Id="rId5" Type="http://schemas.openxmlformats.org/officeDocument/2006/relationships/slideLayout" Target="../slideLayouts/slideLayout74.xml"/><Relationship Id="rId10" Type="http://schemas.openxmlformats.org/officeDocument/2006/relationships/slideLayout" Target="../slideLayouts/slideLayout79.xml"/><Relationship Id="rId4" Type="http://schemas.openxmlformats.org/officeDocument/2006/relationships/slideLayout" Target="../slideLayouts/slideLayout73.xml"/><Relationship Id="rId9" Type="http://schemas.openxmlformats.org/officeDocument/2006/relationships/slideLayout" Target="../slideLayouts/slideLayout7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2A36C9-60F3-F44B-952F-1855835AF977}" type="datetimeFigureOut">
              <a:rPr lang="en-US" smtClean="0"/>
              <a:t>11/2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C258F3-3410-F244-BBED-A7E97ABE6E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4433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BBA927-0937-3945-BC29-60A026C76D10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1/27/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A0E2A6-0188-6A45-B40E-DF2480D2C00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248027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42C5B2-29E3-7347-9185-0324455AB935}" type="datetimeFigureOut">
              <a:rPr lang="en-US" smtClean="0"/>
              <a:t>11/2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97DE0C-5B3B-9649-A2A5-2C9D875B39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6185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99222337-571B-439A-B393-7F3E43A1E7B1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914400"/>
              <a:t>11/27/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E300D4D6-A3C6-45EE-B3C2-5F3BCA3B45B1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9144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484777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7799C9BF-0BC7-4A36-87A3-ECA37643D503}" type="datetimeFigureOut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914400"/>
              <a:t>27/11/2018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2AA77700-936B-4281-A399-E9B1DEE571A8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914400"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644921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  <p:sldLayoutId id="214748372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2"/>
            </a:gs>
            <a:gs pos="100000">
              <a:schemeClr val="accent2">
                <a:gamma/>
                <a:tint val="63922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710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GB">
              <a:latin typeface="Times New Roman"/>
              <a:cs typeface="Times New Roman"/>
            </a:endParaRPr>
          </a:p>
        </p:txBody>
      </p:sp>
      <p:sp>
        <p:nvSpPr>
          <p:cNvPr id="4710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GB">
              <a:latin typeface="Times New Roman"/>
              <a:cs typeface="Times New Roman"/>
            </a:endParaRPr>
          </a:p>
        </p:txBody>
      </p:sp>
      <p:sp>
        <p:nvSpPr>
          <p:cNvPr id="4711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BE504025-8F21-41E1-9EB8-135438141A36}" type="slidenum">
              <a:rPr lang="en-GB">
                <a:latin typeface="Times New Roman"/>
                <a:cs typeface="Times New Roman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GB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9076826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1828B62-CAE7-5541-86C9-3DB5A0DC63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EE45DE-345A-C546-87BF-D9D87416A8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7AC916-4DA9-0B4D-95B0-516EB163904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5BC7AF-BD5B-BB44-B9C1-4195F1F91C53}" type="datetimeFigureOut">
              <a:rPr lang="en-US" smtClean="0"/>
              <a:t>11/27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554C0B-2296-F245-9682-7CA846B3EA6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5F86F2-F4DB-5746-8549-A0B6DD3BA83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8852D7-B078-1149-B940-A1E36BAA55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6690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file:////var/folders/gw/q3j__pg52yn76n51xksx719m0000gn/T/com.microsoft.Powerpoint/converted_emf.emf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8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tif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7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7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58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5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6BDC7C-675C-B240-9F7F-9119AC4744F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ochastic </a:t>
            </a:r>
            <a:r>
              <a:rPr lang="en-US" dirty="0" err="1"/>
              <a:t>Parametrisation</a:t>
            </a:r>
            <a:r>
              <a:rPr lang="en-US" dirty="0"/>
              <a:t> and Seasonal Prediction 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2905F4C-6B75-014C-8530-5CFA6799765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Tim Palmer</a:t>
            </a:r>
          </a:p>
          <a:p>
            <a:r>
              <a:rPr lang="en-US" dirty="0"/>
              <a:t>University of Oxford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D066661-9AD0-A44A-A7B3-E1003B2C7686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929345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48634"/>
          <a:stretch/>
        </p:blipFill>
        <p:spPr>
          <a:xfrm>
            <a:off x="3498262" y="1471848"/>
            <a:ext cx="4249470" cy="299870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201" y="801315"/>
            <a:ext cx="2710962" cy="3807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55194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C8BFC2D-56C5-4F3A-A3EB-89E2801AE219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19" t="4794" r="6191" b="50919"/>
          <a:stretch/>
        </p:blipFill>
        <p:spPr>
          <a:xfrm>
            <a:off x="391886" y="2529566"/>
            <a:ext cx="3929743" cy="232274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C60A6AE-420F-4F3A-803A-957372BE929A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1" t="55101" r="6069" b="6294"/>
          <a:stretch/>
        </p:blipFill>
        <p:spPr>
          <a:xfrm>
            <a:off x="4582886" y="2827564"/>
            <a:ext cx="4114800" cy="2024742"/>
          </a:xfrm>
          <a:prstGeom prst="rect">
            <a:avLst/>
          </a:prstGeom>
        </p:spPr>
      </p:pic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3B5A6117-D796-45CE-9002-4BA5448138B8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6172201" y="4547506"/>
          <a:ext cx="2786743" cy="131859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0947">
                  <a:extLst>
                    <a:ext uri="{9D8B030D-6E8A-4147-A177-3AD203B41FA5}">
                      <a16:colId xmlns:a16="http://schemas.microsoft.com/office/drawing/2014/main" val="1082720359"/>
                    </a:ext>
                  </a:extLst>
                </a:gridCol>
                <a:gridCol w="764258">
                  <a:extLst>
                    <a:ext uri="{9D8B030D-6E8A-4147-A177-3AD203B41FA5}">
                      <a16:colId xmlns:a16="http://schemas.microsoft.com/office/drawing/2014/main" val="4097029251"/>
                    </a:ext>
                  </a:extLst>
                </a:gridCol>
                <a:gridCol w="801538">
                  <a:extLst>
                    <a:ext uri="{9D8B030D-6E8A-4147-A177-3AD203B41FA5}">
                      <a16:colId xmlns:a16="http://schemas.microsoft.com/office/drawing/2014/main" val="3509091306"/>
                    </a:ext>
                  </a:extLst>
                </a:gridCol>
              </a:tblGrid>
              <a:tr h="834887">
                <a:tc>
                  <a:txBody>
                    <a:bodyPr/>
                    <a:lstStyle/>
                    <a:p>
                      <a:pPr algn="ctr"/>
                      <a:endParaRPr lang="en-GB" sz="1400" dirty="0"/>
                    </a:p>
                  </a:txBody>
                  <a:tcPr marL="68580" marR="68580" marT="34290" marB="34290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100" dirty="0">
                          <a:solidFill>
                            <a:schemeClr val="tx1"/>
                          </a:solidFill>
                        </a:rPr>
                        <a:t>control</a:t>
                      </a:r>
                      <a:endParaRPr lang="en-GB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100" dirty="0">
                          <a:solidFill>
                            <a:schemeClr val="tx1"/>
                          </a:solidFill>
                        </a:rPr>
                        <a:t>no</a:t>
                      </a:r>
                      <a:r>
                        <a:rPr lang="en-GB" sz="1100" dirty="0"/>
                        <a:t> </a:t>
                      </a:r>
                      <a:r>
                        <a:rPr lang="en-GB" sz="1100" dirty="0">
                          <a:solidFill>
                            <a:schemeClr val="tx1"/>
                          </a:solidFill>
                        </a:rPr>
                        <a:t>stochastic</a:t>
                      </a:r>
                      <a:r>
                        <a:rPr lang="en-GB" sz="1100" dirty="0"/>
                        <a:t> </a:t>
                      </a:r>
                      <a:r>
                        <a:rPr lang="en-GB" sz="1100" dirty="0">
                          <a:solidFill>
                            <a:schemeClr val="tx1"/>
                          </a:solidFill>
                        </a:rPr>
                        <a:t>physics</a:t>
                      </a:r>
                    </a:p>
                  </a:txBody>
                  <a:tcPr marL="68580" marR="68580" marT="34290" marB="3429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7204066"/>
                  </a:ext>
                </a:extLst>
              </a:tr>
              <a:tr h="483704">
                <a:tc>
                  <a:txBody>
                    <a:bodyPr/>
                    <a:lstStyle/>
                    <a:p>
                      <a:pPr algn="ctr"/>
                      <a:r>
                        <a:rPr lang="en-GB" sz="1100" b="1" dirty="0"/>
                        <a:t>SEAS5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400" dirty="0"/>
                    </a:p>
                  </a:txBody>
                  <a:tcPr marL="68580" marR="68580" marT="34290" marB="34290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400" dirty="0"/>
                    </a:p>
                  </a:txBody>
                  <a:tcPr marL="68580" marR="68580" marT="34290" marB="34290"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96320032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A4DED48-C6CE-410F-9337-8C5AEE0F8FD3}"/>
              </a:ext>
            </a:extLst>
          </p:cNvPr>
          <p:cNvSpPr txBox="1"/>
          <p:nvPr/>
        </p:nvSpPr>
        <p:spPr>
          <a:xfrm>
            <a:off x="274527" y="324487"/>
            <a:ext cx="86167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b="1" dirty="0">
                <a:solidFill>
                  <a:srgbClr val="C00000"/>
                </a:solidFill>
              </a:rPr>
              <a:t>Impact of stochastic physics: ENSO forecast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7A53EA6-CBC6-4E23-A77A-EBEE1836CD3B}"/>
              </a:ext>
            </a:extLst>
          </p:cNvPr>
          <p:cNvSpPr txBox="1"/>
          <p:nvPr/>
        </p:nvSpPr>
        <p:spPr>
          <a:xfrm>
            <a:off x="2688649" y="1160839"/>
            <a:ext cx="326595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14313" indent="-214313">
              <a:buFont typeface="Wingdings" panose="05000000000000000000" pitchFamily="2" charset="2"/>
              <a:buChar char="§"/>
            </a:pPr>
            <a:r>
              <a:rPr lang="en-GB" sz="1200" dirty="0"/>
              <a:t>Stochastic physics helps reduce the RMS error</a:t>
            </a:r>
          </a:p>
          <a:p>
            <a:pPr marL="214313" indent="-214313">
              <a:buFont typeface="Wingdings" panose="05000000000000000000" pitchFamily="2" charset="2"/>
              <a:buChar char="§"/>
            </a:pPr>
            <a:r>
              <a:rPr lang="en-GB" sz="1200" dirty="0"/>
              <a:t>It also increases the ensemble spread</a:t>
            </a:r>
          </a:p>
          <a:p>
            <a:pPr marL="557213" lvl="1" indent="-214313">
              <a:buFont typeface="Wingdings" panose="05000000000000000000" pitchFamily="2" charset="2"/>
              <a:buChar char="à"/>
            </a:pPr>
            <a:r>
              <a:rPr lang="en-GB" sz="1200" dirty="0">
                <a:sym typeface="Wingdings" panose="05000000000000000000" pitchFamily="2" charset="2"/>
              </a:rPr>
              <a:t>More reliable forecasts</a:t>
            </a:r>
          </a:p>
          <a:p>
            <a:pPr marL="214313" indent="-214313">
              <a:buFont typeface="Wingdings" panose="05000000000000000000" pitchFamily="2" charset="2"/>
              <a:buChar char="§"/>
            </a:pPr>
            <a:r>
              <a:rPr lang="en-GB" sz="1200" dirty="0">
                <a:sym typeface="Wingdings" panose="05000000000000000000" pitchFamily="2" charset="2"/>
              </a:rPr>
              <a:t>Increased anomaly correlation</a:t>
            </a:r>
            <a:endParaRPr lang="en-GB" sz="12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4A28794-AF3A-4289-BE6E-771097604623}"/>
              </a:ext>
            </a:extLst>
          </p:cNvPr>
          <p:cNvSpPr txBox="1"/>
          <p:nvPr/>
        </p:nvSpPr>
        <p:spPr>
          <a:xfrm>
            <a:off x="3114675" y="5457826"/>
            <a:ext cx="12745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b="1" dirty="0"/>
              <a:t>ensemble sprea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239E079-8ECF-4CC7-9110-5DF9E94967AD}"/>
              </a:ext>
            </a:extLst>
          </p:cNvPr>
          <p:cNvSpPr txBox="1"/>
          <p:nvPr/>
        </p:nvSpPr>
        <p:spPr>
          <a:xfrm>
            <a:off x="628650" y="5476876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b="1" dirty="0"/>
              <a:t>RMSE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870BB799-5322-479C-9133-26F67F797B33}"/>
              </a:ext>
            </a:extLst>
          </p:cNvPr>
          <p:cNvCxnSpPr/>
          <p:nvPr/>
        </p:nvCxnSpPr>
        <p:spPr>
          <a:xfrm flipV="1">
            <a:off x="3524250" y="3962400"/>
            <a:ext cx="0" cy="1495425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01CC2E9-A680-4613-84DE-A47491D3BF37}"/>
              </a:ext>
            </a:extLst>
          </p:cNvPr>
          <p:cNvCxnSpPr/>
          <p:nvPr/>
        </p:nvCxnSpPr>
        <p:spPr>
          <a:xfrm flipV="1">
            <a:off x="981075" y="3495675"/>
            <a:ext cx="2362200" cy="18288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B068011F-F772-8547-A47F-FF3E6C02EED1}"/>
              </a:ext>
            </a:extLst>
          </p:cNvPr>
          <p:cNvSpPr txBox="1"/>
          <p:nvPr/>
        </p:nvSpPr>
        <p:spPr>
          <a:xfrm>
            <a:off x="628650" y="6075123"/>
            <a:ext cx="24860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tje </a:t>
            </a:r>
            <a:r>
              <a:rPr lang="en-US" dirty="0" err="1"/>
              <a:t>Weisheimer</a:t>
            </a:r>
            <a:r>
              <a:rPr lang="en-US" dirty="0"/>
              <a:t>, personal communication</a:t>
            </a:r>
          </a:p>
        </p:txBody>
      </p:sp>
    </p:spTree>
    <p:extLst>
      <p:ext uri="{BB962C8B-B14F-4D97-AF65-F5344CB8AC3E}">
        <p14:creationId xmlns:p14="http://schemas.microsoft.com/office/powerpoint/2010/main" val="41819888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FE5EA834-88FF-4185-9362-8412C3ED7C5A}"/>
              </a:ext>
            </a:extLst>
          </p:cNvPr>
          <p:cNvSpPr txBox="1"/>
          <p:nvPr/>
        </p:nvSpPr>
        <p:spPr>
          <a:xfrm>
            <a:off x="628650" y="269550"/>
            <a:ext cx="82489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b="1" dirty="0">
                <a:solidFill>
                  <a:srgbClr val="C00000"/>
                </a:solidFill>
              </a:rPr>
              <a:t>Impact of resolution and stochastic physics: ENSO bia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748F806-819C-4061-B5B3-D1096E72E183}"/>
              </a:ext>
            </a:extLst>
          </p:cNvPr>
          <p:cNvSpPr txBox="1"/>
          <p:nvPr/>
        </p:nvSpPr>
        <p:spPr>
          <a:xfrm>
            <a:off x="855443" y="1168453"/>
            <a:ext cx="72392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14313" indent="-214313">
              <a:buFont typeface="Wingdings" panose="05000000000000000000" pitchFamily="2" charset="2"/>
              <a:buChar char="§"/>
            </a:pPr>
            <a:r>
              <a:rPr lang="en-GB" sz="1200" dirty="0"/>
              <a:t>Stochastic physics reduce the cold bias</a:t>
            </a:r>
          </a:p>
          <a:p>
            <a:pPr marL="214313" indent="-214313">
              <a:buFont typeface="Wingdings" panose="05000000000000000000" pitchFamily="2" charset="2"/>
              <a:buChar char="§"/>
            </a:pPr>
            <a:r>
              <a:rPr lang="en-GB" sz="1200" dirty="0"/>
              <a:t>Reduction most pronounced for Aug – Nov</a:t>
            </a:r>
          </a:p>
          <a:p>
            <a:pPr marL="214313" indent="-214313">
              <a:buFont typeface="Wingdings" panose="05000000000000000000" pitchFamily="2" charset="2"/>
              <a:buChar char="§"/>
            </a:pPr>
            <a:r>
              <a:rPr lang="en-GB" sz="1200" dirty="0"/>
              <a:t>SEAS5 reduction of drift by up to 2/3 in Nov compared to no stochastic physics</a:t>
            </a:r>
          </a:p>
          <a:p>
            <a:pPr marL="214313" indent="-214313">
              <a:buFont typeface="Wingdings" panose="05000000000000000000" pitchFamily="2" charset="2"/>
              <a:buChar char="§"/>
            </a:pPr>
            <a:r>
              <a:rPr lang="en-GB" sz="1200" dirty="0"/>
              <a:t>Impact of stochastic physics approx. half the amplitude of impact of increased resolution (from Aug onwards)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D039FFF-7049-418D-88DF-664538C1453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6" t="59015" r="3584" b="6087"/>
          <a:stretch/>
        </p:blipFill>
        <p:spPr>
          <a:xfrm>
            <a:off x="235604" y="2452789"/>
            <a:ext cx="6202604" cy="324665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05204C2-60EB-4B2C-9752-62A97B3302DE}"/>
              </a:ext>
            </a:extLst>
          </p:cNvPr>
          <p:cNvSpPr txBox="1"/>
          <p:nvPr/>
        </p:nvSpPr>
        <p:spPr>
          <a:xfrm>
            <a:off x="2699658" y="2645768"/>
            <a:ext cx="19278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b="1" dirty="0"/>
              <a:t>Nino3.4 mean absolute SST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9501BA8B-AF84-46F5-B00B-300A608885F7}"/>
              </a:ext>
            </a:extLst>
          </p:cNvPr>
          <p:cNvGraphicFramePr>
            <a:graphicFrameLocks noGrp="1"/>
          </p:cNvGraphicFramePr>
          <p:nvPr/>
        </p:nvGraphicFramePr>
        <p:xfrm>
          <a:off x="6261839" y="3611336"/>
          <a:ext cx="2786743" cy="22859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0947">
                  <a:extLst>
                    <a:ext uri="{9D8B030D-6E8A-4147-A177-3AD203B41FA5}">
                      <a16:colId xmlns:a16="http://schemas.microsoft.com/office/drawing/2014/main" val="1082720359"/>
                    </a:ext>
                  </a:extLst>
                </a:gridCol>
                <a:gridCol w="764258">
                  <a:extLst>
                    <a:ext uri="{9D8B030D-6E8A-4147-A177-3AD203B41FA5}">
                      <a16:colId xmlns:a16="http://schemas.microsoft.com/office/drawing/2014/main" val="4097029251"/>
                    </a:ext>
                  </a:extLst>
                </a:gridCol>
                <a:gridCol w="801538">
                  <a:extLst>
                    <a:ext uri="{9D8B030D-6E8A-4147-A177-3AD203B41FA5}">
                      <a16:colId xmlns:a16="http://schemas.microsoft.com/office/drawing/2014/main" val="3509091306"/>
                    </a:ext>
                  </a:extLst>
                </a:gridCol>
              </a:tblGrid>
              <a:tr h="834887">
                <a:tc>
                  <a:txBody>
                    <a:bodyPr/>
                    <a:lstStyle/>
                    <a:p>
                      <a:pPr algn="ctr"/>
                      <a:endParaRPr lang="en-GB" sz="1400" dirty="0"/>
                    </a:p>
                  </a:txBody>
                  <a:tcPr marL="68580" marR="68580" marT="34290" marB="34290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100" dirty="0">
                          <a:solidFill>
                            <a:schemeClr val="tx1"/>
                          </a:solidFill>
                        </a:rPr>
                        <a:t>control</a:t>
                      </a:r>
                      <a:endParaRPr lang="en-GB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100" dirty="0">
                          <a:solidFill>
                            <a:schemeClr val="tx1"/>
                          </a:solidFill>
                        </a:rPr>
                        <a:t>no</a:t>
                      </a:r>
                      <a:r>
                        <a:rPr lang="en-GB" sz="1100" dirty="0"/>
                        <a:t> </a:t>
                      </a:r>
                      <a:r>
                        <a:rPr lang="en-GB" sz="1100" dirty="0">
                          <a:solidFill>
                            <a:schemeClr val="tx1"/>
                          </a:solidFill>
                        </a:rPr>
                        <a:t>stochastic</a:t>
                      </a:r>
                      <a:r>
                        <a:rPr lang="en-GB" sz="1100" dirty="0"/>
                        <a:t> </a:t>
                      </a:r>
                      <a:r>
                        <a:rPr lang="en-GB" sz="1100" dirty="0">
                          <a:solidFill>
                            <a:schemeClr val="tx1"/>
                          </a:solidFill>
                        </a:rPr>
                        <a:t>physics</a:t>
                      </a:r>
                    </a:p>
                  </a:txBody>
                  <a:tcPr marL="68580" marR="68580" marT="34290" marB="3429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7204066"/>
                  </a:ext>
                </a:extLst>
              </a:tr>
              <a:tr h="483704">
                <a:tc>
                  <a:txBody>
                    <a:bodyPr/>
                    <a:lstStyle/>
                    <a:p>
                      <a:pPr algn="ctr"/>
                      <a:r>
                        <a:rPr lang="en-GB" sz="1100" b="1" dirty="0"/>
                        <a:t>System 4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400" dirty="0"/>
                    </a:p>
                  </a:txBody>
                  <a:tcPr marL="68580" marR="68580" marT="34290" marB="34290"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400" dirty="0"/>
                    </a:p>
                  </a:txBody>
                  <a:tcPr marL="68580" marR="68580" marT="34290" marB="34290">
                    <a:solidFill>
                      <a:srgbClr val="CC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67625072"/>
                  </a:ext>
                </a:extLst>
              </a:tr>
              <a:tr h="483704">
                <a:tc>
                  <a:txBody>
                    <a:bodyPr/>
                    <a:lstStyle/>
                    <a:p>
                      <a:pPr algn="ctr"/>
                      <a:r>
                        <a:rPr lang="en-GB" sz="1100" b="1" dirty="0"/>
                        <a:t>SEAS5_lowres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400" dirty="0"/>
                    </a:p>
                  </a:txBody>
                  <a:tcPr marL="68580" marR="68580" marT="34290" marB="34290">
                    <a:solidFill>
                      <a:srgbClr val="0DF3F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400" dirty="0"/>
                    </a:p>
                  </a:txBody>
                  <a:tcPr marL="68580" marR="68580" marT="34290" marB="34290">
                    <a:solidFill>
                      <a:srgbClr val="FF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7313261"/>
                  </a:ext>
                </a:extLst>
              </a:tr>
              <a:tr h="483704">
                <a:tc>
                  <a:txBody>
                    <a:bodyPr/>
                    <a:lstStyle/>
                    <a:p>
                      <a:pPr algn="ctr"/>
                      <a:r>
                        <a:rPr lang="en-GB" sz="1100" b="1" dirty="0"/>
                        <a:t>SEAS5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400" dirty="0"/>
                    </a:p>
                  </a:txBody>
                  <a:tcPr marL="68580" marR="68580" marT="34290" marB="34290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400" dirty="0"/>
                    </a:p>
                  </a:txBody>
                  <a:tcPr marL="68580" marR="68580" marT="34290" marB="34290"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96320032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65052AF8-F2BC-D14E-8C48-6F1501BF30C0}"/>
              </a:ext>
            </a:extLst>
          </p:cNvPr>
          <p:cNvSpPr txBox="1"/>
          <p:nvPr/>
        </p:nvSpPr>
        <p:spPr>
          <a:xfrm>
            <a:off x="628650" y="6075123"/>
            <a:ext cx="24860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tje </a:t>
            </a:r>
            <a:r>
              <a:rPr lang="en-US" dirty="0" err="1"/>
              <a:t>Weisheimer</a:t>
            </a:r>
            <a:r>
              <a:rPr lang="en-US" dirty="0"/>
              <a:t>, personal communication</a:t>
            </a:r>
          </a:p>
        </p:txBody>
      </p:sp>
    </p:spTree>
    <p:extLst>
      <p:ext uri="{BB962C8B-B14F-4D97-AF65-F5344CB8AC3E}">
        <p14:creationId xmlns:p14="http://schemas.microsoft.com/office/powerpoint/2010/main" val="104480863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nino34.powspec.png">
            <a:extLst>
              <a:ext uri="{FF2B5EF4-FFF2-40B4-BE49-F238E27FC236}">
                <a16:creationId xmlns:a16="http://schemas.microsoft.com/office/drawing/2014/main" id="{F81F3C05-AE9C-FA45-86F2-450F06F047A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667" t="49267"/>
          <a:stretch/>
        </p:blipFill>
        <p:spPr>
          <a:xfrm>
            <a:off x="4841472" y="1101768"/>
            <a:ext cx="2659359" cy="2879183"/>
          </a:xfrm>
          <a:prstGeom prst="rect">
            <a:avLst/>
          </a:prstGeom>
        </p:spPr>
      </p:pic>
      <p:pic>
        <p:nvPicPr>
          <p:cNvPr id="8" name="Picture 7" descr="nino34.powspec.png">
            <a:extLst>
              <a:ext uri="{FF2B5EF4-FFF2-40B4-BE49-F238E27FC236}">
                <a16:creationId xmlns:a16="http://schemas.microsoft.com/office/drawing/2014/main" id="{DCCD5DDA-6A32-5F4B-9D78-ED68BDBCFEA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667" t="3952" b="49909"/>
          <a:stretch/>
        </p:blipFill>
        <p:spPr>
          <a:xfrm>
            <a:off x="2019274" y="1232106"/>
            <a:ext cx="2659359" cy="261850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8279F89-7A8C-A040-AC33-EF72368FCC65}"/>
              </a:ext>
            </a:extLst>
          </p:cNvPr>
          <p:cNvSpPr txBox="1"/>
          <p:nvPr/>
        </p:nvSpPr>
        <p:spPr>
          <a:xfrm>
            <a:off x="2716737" y="4349555"/>
            <a:ext cx="42494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CAR, CAM4 ENSO without and with SPPT</a:t>
            </a:r>
          </a:p>
          <a:p>
            <a:r>
              <a:rPr lang="en-US" dirty="0"/>
              <a:t>Christensen et al, 2017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23FE383-DBCE-DE48-BA74-9E24940E8427}"/>
              </a:ext>
            </a:extLst>
          </p:cNvPr>
          <p:cNvSpPr txBox="1"/>
          <p:nvPr/>
        </p:nvSpPr>
        <p:spPr>
          <a:xfrm>
            <a:off x="3307389" y="2128183"/>
            <a:ext cx="996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B2A78C5-DB87-0F49-9624-3A106472CC87}"/>
              </a:ext>
            </a:extLst>
          </p:cNvPr>
          <p:cNvSpPr txBox="1"/>
          <p:nvPr/>
        </p:nvSpPr>
        <p:spPr>
          <a:xfrm>
            <a:off x="3369735" y="3084146"/>
            <a:ext cx="996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0070C0"/>
                </a:solidFill>
              </a:rPr>
              <a:t>obs</a:t>
            </a:r>
            <a:endParaRPr 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38339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1D3B853-6A6C-4420-B881-5F48A140894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67" t="3862" r="7618" b="5344"/>
          <a:stretch/>
        </p:blipFill>
        <p:spPr>
          <a:xfrm rot="5400000">
            <a:off x="3864652" y="1369110"/>
            <a:ext cx="1171181" cy="273064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60BF833-B170-4BE2-99B6-9558789A7C0D}"/>
              </a:ext>
            </a:extLst>
          </p:cNvPr>
          <p:cNvSpPr txBox="1"/>
          <p:nvPr/>
        </p:nvSpPr>
        <p:spPr>
          <a:xfrm>
            <a:off x="4097261" y="1852096"/>
            <a:ext cx="62337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350" b="1" dirty="0"/>
              <a:t>SEAS5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CBB919A-F8E6-41E4-87B0-47846859768F}"/>
              </a:ext>
            </a:extLst>
          </p:cNvPr>
          <p:cNvSpPr txBox="1"/>
          <p:nvPr/>
        </p:nvSpPr>
        <p:spPr>
          <a:xfrm>
            <a:off x="12920" y="337815"/>
            <a:ext cx="91590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>
                <a:solidFill>
                  <a:srgbClr val="C00000"/>
                </a:solidFill>
              </a:rPr>
              <a:t>Number of tropical cyclones: Impact of resolution vs stochastic physics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C77C9494-6F45-401A-A2F5-5C949769BEBD}"/>
              </a:ext>
            </a:extLst>
          </p:cNvPr>
          <p:cNvGrpSpPr/>
          <p:nvPr/>
        </p:nvGrpSpPr>
        <p:grpSpPr>
          <a:xfrm>
            <a:off x="2456188" y="1317039"/>
            <a:ext cx="6687812" cy="4221542"/>
            <a:chOff x="3274917" y="613052"/>
            <a:chExt cx="8917083" cy="5628722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0AB4577C-BD96-464F-A5E0-2734BA2336EC}"/>
                </a:ext>
              </a:extLst>
            </p:cNvPr>
            <p:cNvGrpSpPr/>
            <p:nvPr/>
          </p:nvGrpSpPr>
          <p:grpSpPr>
            <a:xfrm>
              <a:off x="4218719" y="1090090"/>
              <a:ext cx="7973281" cy="5151684"/>
              <a:chOff x="4218719" y="1090090"/>
              <a:chExt cx="7973281" cy="5151684"/>
            </a:xfrm>
          </p:grpSpPr>
          <p:pic>
            <p:nvPicPr>
              <p:cNvPr id="4" name="Picture 3">
                <a:extLst>
                  <a:ext uri="{FF2B5EF4-FFF2-40B4-BE49-F238E27FC236}">
                    <a16:creationId xmlns:a16="http://schemas.microsoft.com/office/drawing/2014/main" id="{72DCB583-1D5A-489F-A622-A1762108323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204" t="38431" r="3851" b="7878"/>
              <a:stretch/>
            </p:blipFill>
            <p:spPr>
              <a:xfrm>
                <a:off x="8534175" y="1759706"/>
                <a:ext cx="3606817" cy="1523992"/>
              </a:xfrm>
              <a:prstGeom prst="rect">
                <a:avLst/>
              </a:prstGeom>
            </p:spPr>
          </p:pic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E1E9BB9-571A-4E9E-B1AE-CA1A4FEEA6A4}"/>
                  </a:ext>
                </a:extLst>
              </p:cNvPr>
              <p:cNvSpPr txBox="1"/>
              <p:nvPr/>
            </p:nvSpPr>
            <p:spPr>
              <a:xfrm>
                <a:off x="9221763" y="1090090"/>
                <a:ext cx="2231637" cy="6771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GB" sz="1350" b="1" dirty="0"/>
                  <a:t>SEAS5 </a:t>
                </a:r>
                <a:br>
                  <a:rPr lang="en-GB" sz="1350" b="1" dirty="0"/>
                </a:br>
                <a:r>
                  <a:rPr lang="en-GB" sz="1350" b="1" dirty="0"/>
                  <a:t>no stochastic physics</a:t>
                </a:r>
              </a:p>
            </p:txBody>
          </p:sp>
          <p:pic>
            <p:nvPicPr>
              <p:cNvPr id="6" name="Picture 5">
                <a:extLst>
                  <a:ext uri="{FF2B5EF4-FFF2-40B4-BE49-F238E27FC236}">
                    <a16:creationId xmlns:a16="http://schemas.microsoft.com/office/drawing/2014/main" id="{CA97B586-99FE-43AB-A698-DF60607F05E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8563" t="3863" r="7917" b="5555"/>
              <a:stretch/>
            </p:blipFill>
            <p:spPr>
              <a:xfrm rot="5400000">
                <a:off x="5275330" y="3582780"/>
                <a:ext cx="1519139" cy="3632361"/>
              </a:xfrm>
              <a:prstGeom prst="rect">
                <a:avLst/>
              </a:prstGeom>
            </p:spPr>
          </p:pic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2FDC1D8-4E8A-4296-85B9-2741C0539BF5}"/>
                  </a:ext>
                </a:extLst>
              </p:cNvPr>
              <p:cNvSpPr txBox="1"/>
              <p:nvPr/>
            </p:nvSpPr>
            <p:spPr>
              <a:xfrm>
                <a:off x="5108434" y="4218077"/>
                <a:ext cx="1584793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350" b="1" dirty="0"/>
                  <a:t>SEAS5_lowres</a:t>
                </a:r>
              </a:p>
            </p:txBody>
          </p:sp>
          <p:pic>
            <p:nvPicPr>
              <p:cNvPr id="8" name="Picture 7">
                <a:extLst>
                  <a:ext uri="{FF2B5EF4-FFF2-40B4-BE49-F238E27FC236}">
                    <a16:creationId xmlns:a16="http://schemas.microsoft.com/office/drawing/2014/main" id="{E68C82E6-1CAD-48ED-9A0E-105AC19ACCE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7966" t="3651" r="7916" b="5132"/>
              <a:stretch/>
            </p:blipFill>
            <p:spPr>
              <a:xfrm rot="5400000">
                <a:off x="9595031" y="3644805"/>
                <a:ext cx="1536113" cy="3657825"/>
              </a:xfrm>
              <a:prstGeom prst="rect">
                <a:avLst/>
              </a:prstGeom>
            </p:spPr>
          </p:pic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F7358D5-5681-4166-A4DB-518F2E0894AF}"/>
                  </a:ext>
                </a:extLst>
              </p:cNvPr>
              <p:cNvSpPr txBox="1"/>
              <p:nvPr/>
            </p:nvSpPr>
            <p:spPr>
              <a:xfrm>
                <a:off x="9247267" y="4012761"/>
                <a:ext cx="2231637" cy="6771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GB" sz="1350" b="1" dirty="0"/>
                  <a:t>SEAS5_low res</a:t>
                </a:r>
                <a:br>
                  <a:rPr lang="en-GB" sz="1350" b="1" dirty="0"/>
                </a:br>
                <a:r>
                  <a:rPr lang="en-GB" sz="1350" b="1" dirty="0"/>
                  <a:t>no stochastic physics</a:t>
                </a:r>
              </a:p>
            </p:txBody>
          </p:sp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7BAA5425-5F1A-4AC4-A659-26DCE26194B8}"/>
                  </a:ext>
                </a:extLst>
              </p:cNvPr>
              <p:cNvGrpSpPr/>
              <p:nvPr/>
            </p:nvGrpSpPr>
            <p:grpSpPr>
              <a:xfrm>
                <a:off x="6308407" y="2415954"/>
                <a:ext cx="4094922" cy="3002658"/>
                <a:chOff x="6308407" y="2415954"/>
                <a:chExt cx="4094922" cy="3002658"/>
              </a:xfrm>
            </p:grpSpPr>
            <p:cxnSp>
              <p:nvCxnSpPr>
                <p:cNvPr id="15" name="Straight Arrow Connector 14">
                  <a:extLst>
                    <a:ext uri="{FF2B5EF4-FFF2-40B4-BE49-F238E27FC236}">
                      <a16:creationId xmlns:a16="http://schemas.microsoft.com/office/drawing/2014/main" id="{52E67601-07BF-44AB-85E2-8B4889004B3B}"/>
                    </a:ext>
                  </a:extLst>
                </p:cNvPr>
                <p:cNvCxnSpPr/>
                <p:nvPr/>
              </p:nvCxnSpPr>
              <p:spPr>
                <a:xfrm>
                  <a:off x="6308407" y="3783260"/>
                  <a:ext cx="4094922" cy="0"/>
                </a:xfrm>
                <a:prstGeom prst="straightConnector1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  <a:prstDash val="lgDashDotDot"/>
                  <a:headEnd type="arrow" w="med" len="med"/>
                  <a:tailEnd type="arrow" w="med" len="med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68E6889E-0B1B-45E8-99B5-553BFC0F7F8F}"/>
                    </a:ext>
                  </a:extLst>
                </p:cNvPr>
                <p:cNvSpPr txBox="1"/>
                <p:nvPr/>
              </p:nvSpPr>
              <p:spPr>
                <a:xfrm>
                  <a:off x="6786720" y="3853532"/>
                  <a:ext cx="85895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1200" b="1" dirty="0">
                      <a:solidFill>
                        <a:schemeClr val="bg1">
                          <a:lumMod val="50000"/>
                        </a:schemeClr>
                      </a:solidFill>
                    </a:rPr>
                    <a:t>physics</a:t>
                  </a:r>
                </a:p>
              </p:txBody>
            </p:sp>
            <p:cxnSp>
              <p:nvCxnSpPr>
                <p:cNvPr id="17" name="Straight Arrow Connector 16">
                  <a:extLst>
                    <a:ext uri="{FF2B5EF4-FFF2-40B4-BE49-F238E27FC236}">
                      <a16:creationId xmlns:a16="http://schemas.microsoft.com/office/drawing/2014/main" id="{35FD4C9D-5498-4E14-A86D-5712C8A6D7C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305747" y="2458390"/>
                  <a:ext cx="0" cy="2960222"/>
                </a:xfrm>
                <a:prstGeom prst="straightConnector1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  <a:prstDash val="lgDashDotDot"/>
                  <a:headEnd type="arrow" w="med" len="med"/>
                  <a:tailEnd type="arrow" w="med" len="med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634BD32D-7301-4207-B8ED-E003E8115FF1}"/>
                    </a:ext>
                  </a:extLst>
                </p:cNvPr>
                <p:cNvSpPr txBox="1"/>
                <p:nvPr/>
              </p:nvSpPr>
              <p:spPr>
                <a:xfrm rot="16200000">
                  <a:off x="7461316" y="2790330"/>
                  <a:ext cx="111808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1200" b="1" dirty="0">
                      <a:solidFill>
                        <a:schemeClr val="bg1">
                          <a:lumMod val="50000"/>
                        </a:schemeClr>
                      </a:solidFill>
                    </a:rPr>
                    <a:t>resolution</a:t>
                  </a:r>
                </a:p>
              </p:txBody>
            </p:sp>
          </p:grpSp>
        </p:grp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6FA60595-18EA-4EA4-BF9A-73402FD0877A}"/>
                </a:ext>
              </a:extLst>
            </p:cNvPr>
            <p:cNvSpPr txBox="1"/>
            <p:nvPr/>
          </p:nvSpPr>
          <p:spPr>
            <a:xfrm>
              <a:off x="3274917" y="613052"/>
              <a:ext cx="49392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14313" indent="-214313">
                <a:buFont typeface="Wingdings" panose="05000000000000000000" pitchFamily="2" charset="2"/>
                <a:buChar char="§"/>
              </a:pPr>
              <a:r>
                <a:rPr lang="en-GB" sz="1200" dirty="0"/>
                <a:t>Stochastic physics and resolution have similar impact</a:t>
              </a:r>
            </a:p>
          </p:txBody>
        </p:sp>
      </p:grpSp>
      <p:pic>
        <p:nvPicPr>
          <p:cNvPr id="18" name="Picture 17">
            <a:extLst>
              <a:ext uri="{FF2B5EF4-FFF2-40B4-BE49-F238E27FC236}">
                <a16:creationId xmlns:a16="http://schemas.microsoft.com/office/drawing/2014/main" id="{7BB14460-EC56-4BAF-824F-1BA73460D627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04" t="38174" r="3851" b="8134"/>
          <a:stretch/>
        </p:blipFill>
        <p:spPr>
          <a:xfrm>
            <a:off x="250605" y="2129096"/>
            <a:ext cx="2705113" cy="1143016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8D24E233-BB60-4B27-AD88-23413F37F68E}"/>
              </a:ext>
            </a:extLst>
          </p:cNvPr>
          <p:cNvSpPr txBox="1"/>
          <p:nvPr/>
        </p:nvSpPr>
        <p:spPr>
          <a:xfrm>
            <a:off x="848030" y="1858999"/>
            <a:ext cx="187051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350" b="1" dirty="0"/>
              <a:t>Observations (</a:t>
            </a:r>
            <a:r>
              <a:rPr lang="en-GB" sz="1350" b="1" dirty="0" err="1"/>
              <a:t>IBTrACS</a:t>
            </a:r>
            <a:r>
              <a:rPr lang="en-GB" sz="1350" b="1" dirty="0"/>
              <a:t>) </a:t>
            </a:r>
            <a:endParaRPr lang="en-GB" sz="1350" i="1" dirty="0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70855528-34E8-4630-BE34-B0134C6F6DBE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257" t="4374" r="8333" b="6850"/>
          <a:stretch/>
        </p:blipFill>
        <p:spPr>
          <a:xfrm rot="5400000">
            <a:off x="1090056" y="3531335"/>
            <a:ext cx="1137012" cy="2669955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D8D7836C-9961-410B-97B2-F988B5B8B32C}"/>
              </a:ext>
            </a:extLst>
          </p:cNvPr>
          <p:cNvSpPr txBox="1"/>
          <p:nvPr/>
        </p:nvSpPr>
        <p:spPr>
          <a:xfrm>
            <a:off x="1214303" y="3968561"/>
            <a:ext cx="82311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350" b="1" dirty="0"/>
              <a:t>System 4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699593B-AF4F-694E-A3D9-C6F93489C492}"/>
              </a:ext>
            </a:extLst>
          </p:cNvPr>
          <p:cNvSpPr txBox="1"/>
          <p:nvPr/>
        </p:nvSpPr>
        <p:spPr>
          <a:xfrm>
            <a:off x="628650" y="6075123"/>
            <a:ext cx="24860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tje </a:t>
            </a:r>
            <a:r>
              <a:rPr lang="en-US" dirty="0" err="1"/>
              <a:t>Weisheimer</a:t>
            </a:r>
            <a:r>
              <a:rPr lang="en-US" dirty="0"/>
              <a:t>, personal communication</a:t>
            </a:r>
          </a:p>
        </p:txBody>
      </p:sp>
    </p:spTree>
    <p:extLst>
      <p:ext uri="{BB962C8B-B14F-4D97-AF65-F5344CB8AC3E}">
        <p14:creationId xmlns:p14="http://schemas.microsoft.com/office/powerpoint/2010/main" val="3184558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2CA5D7E-9950-4575-B5C8-B24422BAE8EA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19" t="6220" r="3210" b="9251"/>
          <a:stretch/>
        </p:blipFill>
        <p:spPr>
          <a:xfrm rot="5400000">
            <a:off x="1883714" y="1266826"/>
            <a:ext cx="3514724" cy="5553077"/>
          </a:xfrm>
          <a:prstGeom prst="rect">
            <a:avLst/>
          </a:prstGeom>
        </p:spPr>
      </p:pic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2F26C7FD-2A21-4D26-84E8-A1D1B289DFD0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6160439" y="3986214"/>
          <a:ext cx="2786742" cy="131859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1655">
                  <a:extLst>
                    <a:ext uri="{9D8B030D-6E8A-4147-A177-3AD203B41FA5}">
                      <a16:colId xmlns:a16="http://schemas.microsoft.com/office/drawing/2014/main" val="1082720359"/>
                    </a:ext>
                  </a:extLst>
                </a:gridCol>
                <a:gridCol w="803549">
                  <a:extLst>
                    <a:ext uri="{9D8B030D-6E8A-4147-A177-3AD203B41FA5}">
                      <a16:colId xmlns:a16="http://schemas.microsoft.com/office/drawing/2014/main" val="4097029251"/>
                    </a:ext>
                  </a:extLst>
                </a:gridCol>
                <a:gridCol w="801538">
                  <a:extLst>
                    <a:ext uri="{9D8B030D-6E8A-4147-A177-3AD203B41FA5}">
                      <a16:colId xmlns:a16="http://schemas.microsoft.com/office/drawing/2014/main" val="3509091306"/>
                    </a:ext>
                  </a:extLst>
                </a:gridCol>
              </a:tblGrid>
              <a:tr h="834887">
                <a:tc>
                  <a:txBody>
                    <a:bodyPr/>
                    <a:lstStyle/>
                    <a:p>
                      <a:pPr algn="ctr"/>
                      <a:endParaRPr lang="en-GB" sz="1400" dirty="0"/>
                    </a:p>
                  </a:txBody>
                  <a:tcPr marL="68580" marR="68580" marT="34290" marB="34290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100" dirty="0">
                          <a:solidFill>
                            <a:schemeClr val="tx1"/>
                          </a:solidFill>
                        </a:rPr>
                        <a:t>no</a:t>
                      </a:r>
                      <a:r>
                        <a:rPr lang="en-GB" sz="1100" dirty="0"/>
                        <a:t> </a:t>
                      </a:r>
                      <a:r>
                        <a:rPr lang="en-GB" sz="1100" dirty="0">
                          <a:solidFill>
                            <a:schemeClr val="tx1"/>
                          </a:solidFill>
                        </a:rPr>
                        <a:t>stochastic</a:t>
                      </a:r>
                      <a:r>
                        <a:rPr lang="en-GB" sz="1100" dirty="0"/>
                        <a:t> </a:t>
                      </a:r>
                      <a:r>
                        <a:rPr lang="en-GB" sz="1100" dirty="0">
                          <a:solidFill>
                            <a:schemeClr val="tx1"/>
                          </a:solidFill>
                        </a:rPr>
                        <a:t>physics</a:t>
                      </a:r>
                    </a:p>
                  </a:txBody>
                  <a:tcPr marL="68580" marR="68580" marT="34290" marB="34290" anchor="b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100" dirty="0">
                          <a:solidFill>
                            <a:schemeClr val="tx1"/>
                          </a:solidFill>
                        </a:rPr>
                        <a:t>control</a:t>
                      </a:r>
                    </a:p>
                  </a:txBody>
                  <a:tcPr marL="68580" marR="68580" marT="34290" marB="3429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7204066"/>
                  </a:ext>
                </a:extLst>
              </a:tr>
              <a:tr h="483704">
                <a:tc>
                  <a:txBody>
                    <a:bodyPr/>
                    <a:lstStyle/>
                    <a:p>
                      <a:pPr algn="ctr"/>
                      <a:r>
                        <a:rPr lang="en-GB" sz="1100" b="1" dirty="0"/>
                        <a:t>SEAS5</a:t>
                      </a:r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400" dirty="0"/>
                    </a:p>
                  </a:txBody>
                  <a:tcPr marL="68580" marR="68580" marT="34290" marB="34290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400" dirty="0"/>
                    </a:p>
                  </a:txBody>
                  <a:tcPr marL="68580" marR="68580" marT="34290" marB="34290">
                    <a:solidFill>
                      <a:srgbClr val="071D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96320032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D32B38DB-8AAD-43E4-9F64-302DD83D16FD}"/>
              </a:ext>
            </a:extLst>
          </p:cNvPr>
          <p:cNvSpPr txBox="1"/>
          <p:nvPr/>
        </p:nvSpPr>
        <p:spPr>
          <a:xfrm>
            <a:off x="1290791" y="586427"/>
            <a:ext cx="65927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b="1" dirty="0">
                <a:solidFill>
                  <a:srgbClr val="C00000"/>
                </a:solidFill>
              </a:rPr>
              <a:t>Impact of stochastic physics: MJO forecast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EDC73BF-D4A6-483E-B032-59F8E30B6A1E}"/>
              </a:ext>
            </a:extLst>
          </p:cNvPr>
          <p:cNvSpPr txBox="1"/>
          <p:nvPr/>
        </p:nvSpPr>
        <p:spPr>
          <a:xfrm>
            <a:off x="1867093" y="1399173"/>
            <a:ext cx="47412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14313" indent="-214313">
              <a:buFont typeface="Wingdings" panose="05000000000000000000" pitchFamily="2" charset="2"/>
              <a:buChar char="§"/>
            </a:pPr>
            <a:r>
              <a:rPr lang="en-GB" sz="1200" dirty="0"/>
              <a:t>Stochastic physics has neutral impact on RMS error</a:t>
            </a:r>
          </a:p>
          <a:p>
            <a:pPr marL="214313" indent="-214313">
              <a:buFont typeface="Wingdings" panose="05000000000000000000" pitchFamily="2" charset="2"/>
              <a:buChar char="§"/>
            </a:pPr>
            <a:r>
              <a:rPr lang="en-GB" sz="1200" dirty="0"/>
              <a:t>Significant increase in the ensemble spread over entire forecast range</a:t>
            </a:r>
          </a:p>
          <a:p>
            <a:pPr marL="557213" lvl="1" indent="-214313">
              <a:buFont typeface="Wingdings" panose="05000000000000000000" pitchFamily="2" charset="2"/>
              <a:buChar char="à"/>
            </a:pPr>
            <a:r>
              <a:rPr lang="en-GB" sz="1200" dirty="0">
                <a:sym typeface="Wingdings" panose="05000000000000000000" pitchFamily="2" charset="2"/>
              </a:rPr>
              <a:t>More reliable MJO forecasts</a:t>
            </a:r>
          </a:p>
          <a:p>
            <a:pPr marL="214313" indent="-214313">
              <a:buFont typeface="Wingdings" panose="05000000000000000000" pitchFamily="2" charset="2"/>
              <a:buChar char="§"/>
            </a:pPr>
            <a:r>
              <a:rPr lang="en-GB" sz="1200" dirty="0">
                <a:sym typeface="Wingdings" panose="05000000000000000000" pitchFamily="2" charset="2"/>
              </a:rPr>
              <a:t>Amplitude is increased by ~10%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F1D7EC7-7B2F-224A-97EA-5685D5248E42}"/>
              </a:ext>
            </a:extLst>
          </p:cNvPr>
          <p:cNvSpPr txBox="1"/>
          <p:nvPr/>
        </p:nvSpPr>
        <p:spPr>
          <a:xfrm>
            <a:off x="628650" y="6075123"/>
            <a:ext cx="24860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tje </a:t>
            </a:r>
            <a:r>
              <a:rPr lang="en-US" dirty="0" err="1"/>
              <a:t>Weisheimer</a:t>
            </a:r>
            <a:r>
              <a:rPr lang="en-US" dirty="0"/>
              <a:t>, personal communication</a:t>
            </a:r>
          </a:p>
        </p:txBody>
      </p:sp>
    </p:spTree>
    <p:extLst>
      <p:ext uri="{BB962C8B-B14F-4D97-AF65-F5344CB8AC3E}">
        <p14:creationId xmlns:p14="http://schemas.microsoft.com/office/powerpoint/2010/main" val="28726034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2506DA8-F9AA-9E44-95DD-BACE9726BA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5650" y="819150"/>
            <a:ext cx="5092700" cy="52197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02F7C13-9C9E-6049-895A-77B922384282}"/>
              </a:ext>
            </a:extLst>
          </p:cNvPr>
          <p:cNvSpPr txBox="1"/>
          <p:nvPr/>
        </p:nvSpPr>
        <p:spPr>
          <a:xfrm>
            <a:off x="4597052" y="6175332"/>
            <a:ext cx="29310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Weisheimer</a:t>
            </a:r>
            <a:r>
              <a:rPr lang="en-US" dirty="0"/>
              <a:t> et al, GRL (2011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03C9F97-5BD4-AF4D-A278-DFAFBE5DA405}"/>
              </a:ext>
            </a:extLst>
          </p:cNvPr>
          <p:cNvSpPr txBox="1"/>
          <p:nvPr/>
        </p:nvSpPr>
        <p:spPr>
          <a:xfrm>
            <a:off x="413359" y="2893512"/>
            <a:ext cx="1240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monthl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2942C08-81A2-5342-B43F-C58B60E1886D}"/>
              </a:ext>
            </a:extLst>
          </p:cNvPr>
          <p:cNvSpPr txBox="1"/>
          <p:nvPr/>
        </p:nvSpPr>
        <p:spPr>
          <a:xfrm>
            <a:off x="413358" y="4586613"/>
            <a:ext cx="1240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easonal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BBBADF0-E5E4-C944-BCA1-7ABEECDD31D6}"/>
              </a:ext>
            </a:extLst>
          </p:cNvPr>
          <p:cNvSpPr txBox="1"/>
          <p:nvPr/>
        </p:nvSpPr>
        <p:spPr>
          <a:xfrm>
            <a:off x="413358" y="338203"/>
            <a:ext cx="140291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mparing, MME, Perturbed parameters and </a:t>
            </a:r>
            <a:r>
              <a:rPr lang="en-US" dirty="0" err="1">
                <a:solidFill>
                  <a:srgbClr val="FF0000"/>
                </a:solidFill>
              </a:rPr>
              <a:t>stoch</a:t>
            </a:r>
            <a:r>
              <a:rPr lang="en-US" dirty="0">
                <a:solidFill>
                  <a:srgbClr val="FF0000"/>
                </a:solidFill>
              </a:rPr>
              <a:t> phys. </a:t>
            </a:r>
          </a:p>
        </p:txBody>
      </p:sp>
    </p:spTree>
    <p:extLst>
      <p:ext uri="{BB962C8B-B14F-4D97-AF65-F5344CB8AC3E}">
        <p14:creationId xmlns:p14="http://schemas.microsoft.com/office/powerpoint/2010/main" val="26535446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1176" y="186351"/>
            <a:ext cx="6902824" cy="5580320"/>
          </a:xfrm>
          <a:prstGeom prst="rect">
            <a:avLst/>
          </a:prstGeom>
        </p:spPr>
      </p:pic>
      <p:graphicFrame>
        <p:nvGraphicFramePr>
          <p:cNvPr id="5" name="Object 2"/>
          <p:cNvGraphicFramePr>
            <a:graphicFrameLocks noChangeAspect="1"/>
          </p:cNvGraphicFramePr>
          <p:nvPr>
            <p:extLst/>
          </p:nvPr>
        </p:nvGraphicFramePr>
        <p:xfrm>
          <a:off x="496513" y="990973"/>
          <a:ext cx="3001963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4" imgW="1473200" imgH="736600" progId="Equation.DSMT4">
                  <p:embed/>
                </p:oleObj>
              </mc:Choice>
              <mc:Fallback>
                <p:oleObj name="Equation" r:id="rId4" imgW="1473200" imgH="7366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13" y="990973"/>
                        <a:ext cx="3001963" cy="1506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76941" y="4049059"/>
            <a:ext cx="18527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wasniok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2014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769412" y="1165412"/>
            <a:ext cx="7321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=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769412" y="2477196"/>
            <a:ext cx="7321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=3.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769412" y="3864393"/>
            <a:ext cx="7321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=8</a:t>
            </a:r>
          </a:p>
        </p:txBody>
      </p:sp>
    </p:spTree>
    <p:extLst>
      <p:ext uri="{BB962C8B-B14F-4D97-AF65-F5344CB8AC3E}">
        <p14:creationId xmlns:p14="http://schemas.microsoft.com/office/powerpoint/2010/main" val="19151793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48518" y="2658103"/>
            <a:ext cx="4410698" cy="3565658"/>
          </a:xfrm>
          <a:prstGeom prst="rect">
            <a:avLst/>
          </a:prstGeom>
        </p:spPr>
      </p:pic>
      <p:pic>
        <p:nvPicPr>
          <p:cNvPr id="4" name="Picture 3" descr="L63_ens_spr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38" y="2523637"/>
            <a:ext cx="4300025" cy="3234617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190751" y="303343"/>
            <a:ext cx="472497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read L63 and L63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o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0563" y="5577429"/>
            <a:ext cx="38539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read decreases (not increases!) with stochastic noise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/>
          </p:nvPr>
        </p:nvGraphicFramePr>
        <p:xfrm>
          <a:off x="2839781" y="1151564"/>
          <a:ext cx="3001963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5" imgW="1473200" imgH="736600" progId="Equation.DSMT4">
                  <p:embed/>
                </p:oleObj>
              </mc:Choice>
              <mc:Fallback>
                <p:oleObj name="Equation" r:id="rId5" imgW="1473200" imgH="7366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9781" y="1151564"/>
                        <a:ext cx="3001963" cy="1506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989372" y="6223760"/>
            <a:ext cx="18527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wasniok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2014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842078" y="3180110"/>
            <a:ext cx="7321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=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842078" y="4097713"/>
            <a:ext cx="7321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=3.2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915392" y="4900940"/>
            <a:ext cx="7321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=8</a:t>
            </a:r>
          </a:p>
        </p:txBody>
      </p:sp>
    </p:spTree>
    <p:extLst>
      <p:ext uri="{BB962C8B-B14F-4D97-AF65-F5344CB8AC3E}">
        <p14:creationId xmlns:p14="http://schemas.microsoft.com/office/powerpoint/2010/main" val="38223951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0700" y="0"/>
            <a:ext cx="5553364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052235" y="1225176"/>
            <a:ext cx="172070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ithout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ois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007411" y="4183529"/>
            <a:ext cx="155388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ith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oise</a:t>
            </a:r>
          </a:p>
        </p:txBody>
      </p:sp>
    </p:spTree>
    <p:extLst>
      <p:ext uri="{BB962C8B-B14F-4D97-AF65-F5344CB8AC3E}">
        <p14:creationId xmlns:p14="http://schemas.microsoft.com/office/powerpoint/2010/main" val="25405682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030906-5339-0F46-BC52-B6DBD0FD44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Why Stochastic </a:t>
            </a:r>
            <a:r>
              <a:rPr lang="en-US" dirty="0" err="1">
                <a:solidFill>
                  <a:srgbClr val="FF0000"/>
                </a:solidFill>
              </a:rPr>
              <a:t>Parametrisation</a:t>
            </a:r>
            <a:r>
              <a:rPr lang="en-US" dirty="0">
                <a:solidFill>
                  <a:srgbClr val="FF0000"/>
                </a:solidFill>
              </a:rPr>
              <a:t>? </a:t>
            </a:r>
            <a:r>
              <a:rPr lang="en-US" sz="2400" dirty="0">
                <a:solidFill>
                  <a:srgbClr val="FF0000"/>
                </a:solidFill>
              </a:rPr>
              <a:t>(Palmer, 1995, 2001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27E1FC-9277-3841-8A35-087D3A3006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re consistent with theory</a:t>
            </a:r>
          </a:p>
          <a:p>
            <a:r>
              <a:rPr lang="en-US" dirty="0"/>
              <a:t>Improved scores</a:t>
            </a:r>
          </a:p>
          <a:p>
            <a:r>
              <a:rPr lang="en-US" dirty="0"/>
              <a:t>Reduced systematic errors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Increased computational Efficiency (Scalability)</a:t>
            </a:r>
          </a:p>
        </p:txBody>
      </p:sp>
    </p:spTree>
    <p:extLst>
      <p:ext uri="{BB962C8B-B14F-4D97-AF65-F5344CB8AC3E}">
        <p14:creationId xmlns:p14="http://schemas.microsoft.com/office/powerpoint/2010/main" val="21502859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ERA_regime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50800"/>
            <a:ext cx="5943600" cy="67564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68421" y="2403588"/>
            <a:ext cx="104273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gh Zonal Index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543800" y="2282510"/>
            <a:ext cx="104273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ow Zonal Index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543800" y="5136668"/>
            <a:ext cx="104273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ow Zonal Index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57463" y="5179275"/>
            <a:ext cx="104273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ow Zonal Index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5414212" y="374317"/>
            <a:ext cx="82884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317500" y="56817"/>
            <a:ext cx="20002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gime Analysis: k-means clustering</a:t>
            </a:r>
          </a:p>
        </p:txBody>
      </p:sp>
    </p:spTree>
    <p:extLst>
      <p:ext uri="{BB962C8B-B14F-4D97-AF65-F5344CB8AC3E}">
        <p14:creationId xmlns:p14="http://schemas.microsoft.com/office/powerpoint/2010/main" val="26732939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ig_filter_tnp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2909" y="908950"/>
            <a:ext cx="5486949" cy="2011881"/>
          </a:xfrm>
          <a:prstGeom prst="rect">
            <a:avLst/>
          </a:prstGeom>
        </p:spPr>
      </p:pic>
      <p:pic>
        <p:nvPicPr>
          <p:cNvPr id="5" name="Picture 4" descr="mse_filter_tnp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2909" y="3940034"/>
            <a:ext cx="5486949" cy="201188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537397" y="2979483"/>
            <a:ext cx="74386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bability that clusters are not produced from a chance sampling of a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aussian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34681" y="6121192"/>
            <a:ext cx="38179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MS error of simulated clusters against ERA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91259" y="219798"/>
            <a:ext cx="3761405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thena: AMIP run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08518" y="5765423"/>
            <a:ext cx="13916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awson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rti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Palmer, GRL 2012</a:t>
            </a:r>
          </a:p>
        </p:txBody>
      </p:sp>
    </p:spTree>
    <p:extLst>
      <p:ext uri="{BB962C8B-B14F-4D97-AF65-F5344CB8AC3E}">
        <p14:creationId xmlns:p14="http://schemas.microsoft.com/office/powerpoint/2010/main" val="9787533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96900"/>
            <a:ext cx="9144000" cy="564517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44806" y="168298"/>
            <a:ext cx="1912571" cy="12003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0 years: 1979-2008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C-Earth 3.1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tmosphere Onl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875417" y="791850"/>
            <a:ext cx="138363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out of 6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04919" y="6242070"/>
            <a:ext cx="52174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ren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avill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Susan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rti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Kristian Strommen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502525" y="168298"/>
            <a:ext cx="52938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ACE- CLIMATE SPHINX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14580" y="2339477"/>
            <a:ext cx="78873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255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04110" y="2261755"/>
            <a:ext cx="90905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255SP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552284" y="2141443"/>
            <a:ext cx="90905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511</a:t>
            </a:r>
          </a:p>
        </p:txBody>
      </p:sp>
    </p:spTree>
    <p:extLst>
      <p:ext uri="{BB962C8B-B14F-4D97-AF65-F5344CB8AC3E}">
        <p14:creationId xmlns:p14="http://schemas.microsoft.com/office/powerpoint/2010/main" val="6323090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96013"/>
            <a:ext cx="7886700" cy="661338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Signal to Noise Paradox for NAO (</a:t>
            </a:r>
            <a:r>
              <a:rPr lang="en-US" b="1" dirty="0" err="1">
                <a:solidFill>
                  <a:srgbClr val="FF0000"/>
                </a:solidFill>
              </a:rPr>
              <a:t>Eade</a:t>
            </a:r>
            <a:r>
              <a:rPr lang="en-US" b="1" dirty="0">
                <a:solidFill>
                  <a:srgbClr val="FF0000"/>
                </a:solidFill>
              </a:rPr>
              <a:t> et al, 2014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2008079"/>
                <a:ext cx="7886700" cy="4125190"/>
              </a:xfrm>
            </p:spPr>
            <p:txBody>
              <a:bodyPr>
                <a:normAutofit/>
              </a:bodyPr>
              <a:lstStyle/>
              <a:p>
                <a:endParaRPr lang="en-US" sz="1800" dirty="0"/>
              </a:p>
              <a:p>
                <a:r>
                  <a:rPr lang="en-US" dirty="0"/>
                  <a:t>Summarized by three numbers:</a:t>
                </a:r>
              </a:p>
              <a:p>
                <a:endParaRPr lang="en-US" dirty="0"/>
              </a:p>
              <a:p>
                <a:pPr lvl="2"/>
                <a14:m>
                  <m:oMath xmlns:m="http://schemas.openxmlformats.org/officeDocument/2006/math">
                    <m:r>
                      <a:rPr lang="en-GB" sz="2100" i="1">
                        <a:latin typeface="Cambria Math" charset="0"/>
                      </a:rPr>
                      <m:t>𝐶𝑜𝑟𝑟</m:t>
                    </m:r>
                    <m:d>
                      <m:dPr>
                        <m:ctrlPr>
                          <a:rPr lang="en-GB" sz="21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100" i="1">
                            <a:latin typeface="Cambria Math" charset="0"/>
                          </a:rPr>
                          <m:t>𝐸𝑛𝑠𝑀𝑒𝑎𝑛</m:t>
                        </m:r>
                        <m:r>
                          <a:rPr lang="en-GB" sz="2100" i="1">
                            <a:latin typeface="Cambria Math" charset="0"/>
                          </a:rPr>
                          <m:t>, </m:t>
                        </m:r>
                        <m:r>
                          <a:rPr lang="en-GB" sz="2100" i="1">
                            <a:latin typeface="Cambria Math" charset="0"/>
                          </a:rPr>
                          <m:t>𝑂𝑏𝑠</m:t>
                        </m:r>
                      </m:e>
                    </m:d>
                    <m:r>
                      <a:rPr lang="en-GB" sz="2100" i="1">
                        <a:latin typeface="Cambria Math" charset="0"/>
                      </a:rPr>
                      <m:t>=0.62</m:t>
                    </m:r>
                  </m:oMath>
                </a14:m>
                <a:r>
                  <a:rPr lang="en-US" sz="2100" dirty="0"/>
                  <a:t>             (</a:t>
                </a:r>
                <a:r>
                  <a:rPr lang="en-US" sz="2100" i="1" dirty="0"/>
                  <a:t>actual skill</a:t>
                </a:r>
                <a:r>
                  <a:rPr lang="en-US" sz="2100" dirty="0"/>
                  <a:t>)</a:t>
                </a:r>
              </a:p>
              <a:p>
                <a:pPr lvl="2"/>
                <a:endParaRPr lang="en-US" sz="2100" dirty="0"/>
              </a:p>
              <a:p>
                <a:pPr lvl="2"/>
                <a14:m>
                  <m:oMath xmlns:m="http://schemas.openxmlformats.org/officeDocument/2006/math">
                    <m:r>
                      <a:rPr lang="en-GB" sz="2100" i="1">
                        <a:latin typeface="Cambria Math" charset="0"/>
                      </a:rPr>
                      <m:t>𝐶𝑜𝑟𝑟</m:t>
                    </m:r>
                    <m:d>
                      <m:dPr>
                        <m:ctrlPr>
                          <a:rPr lang="en-GB" sz="21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100" i="1">
                            <a:latin typeface="Cambria Math" charset="0"/>
                          </a:rPr>
                          <m:t>𝐸𝑛𝑠𝑀𝑒𝑎𝑛</m:t>
                        </m:r>
                        <m:r>
                          <a:rPr lang="en-GB" sz="2100" i="1">
                            <a:latin typeface="Cambria Math" charset="0"/>
                          </a:rPr>
                          <m:t>, </m:t>
                        </m:r>
                        <m:r>
                          <a:rPr lang="en-GB" sz="2100" i="1">
                            <a:latin typeface="Cambria Math" charset="0"/>
                          </a:rPr>
                          <m:t>𝑀𝑒𝑚</m:t>
                        </m:r>
                      </m:e>
                    </m:d>
                    <m:r>
                      <a:rPr lang="en-GB" sz="2100" i="1">
                        <a:latin typeface="Cambria Math" charset="0"/>
                      </a:rPr>
                      <m:t>=0.18</m:t>
                    </m:r>
                  </m:oMath>
                </a14:m>
                <a:r>
                  <a:rPr lang="en-US" sz="2100" dirty="0"/>
                  <a:t>           (</a:t>
                </a:r>
                <a:r>
                  <a:rPr lang="en-US" sz="2100" i="1" dirty="0"/>
                  <a:t>potential predictability</a:t>
                </a:r>
                <a:r>
                  <a:rPr lang="en-US" sz="2100" dirty="0"/>
                  <a:t>)</a:t>
                </a:r>
              </a:p>
              <a:p>
                <a:pPr lvl="2"/>
                <a:endParaRPr lang="en-US" sz="2100" dirty="0"/>
              </a:p>
              <a:p>
                <a:pPr lvl="2"/>
                <a14:m>
                  <m:oMath xmlns:m="http://schemas.openxmlformats.org/officeDocument/2006/math">
                    <m:r>
                      <a:rPr lang="en-GB" sz="2100">
                        <a:latin typeface="Cambria Math" panose="02040503050406030204" pitchFamily="18" charset="0"/>
                        <a:sym typeface="Wingdings"/>
                      </a:rPr>
                      <m:t> </m:t>
                    </m:r>
                    <m:r>
                      <a:rPr lang="en-GB" sz="2100" i="1">
                        <a:latin typeface="Cambria Math" charset="0"/>
                        <a:sym typeface="Wingdings"/>
                      </a:rPr>
                      <m:t>𝑅𝑃</m:t>
                    </m:r>
                    <m:r>
                      <a:rPr lang="en-GB" sz="2100" i="1">
                        <a:latin typeface="Cambria Math" panose="02040503050406030204" pitchFamily="18" charset="0"/>
                        <a:sym typeface="Wingdings"/>
                      </a:rPr>
                      <m:t>𝐶</m:t>
                    </m:r>
                    <m:r>
                      <a:rPr lang="en-GB" sz="2100" i="1">
                        <a:latin typeface="Cambria Math" charset="0"/>
                        <a:sym typeface="Wingdings"/>
                      </a:rPr>
                      <m:t>=2.31</m:t>
                    </m:r>
                  </m:oMath>
                </a14:m>
                <a:endParaRPr lang="en-US" b="1" dirty="0">
                  <a:solidFill>
                    <a:srgbClr val="FF0000"/>
                  </a:solidFill>
                  <a:sym typeface="Wingdings"/>
                </a:endParaRPr>
              </a:p>
              <a:p>
                <a:pPr marL="0" indent="0">
                  <a:buNone/>
                </a:pPr>
                <a:endParaRPr lang="en-US" sz="24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2008079"/>
                <a:ext cx="7886700" cy="4125190"/>
              </a:xfrm>
              <a:blipFill>
                <a:blip r:embed="rId2"/>
                <a:stretch>
                  <a:fillRect l="-17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712508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A90AE6-251D-6745-BE12-B2B73F1152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680157"/>
            <a:ext cx="7886700" cy="72848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 A regime view of the NAO</a:t>
            </a:r>
            <a:br>
              <a:rPr lang="en-US" b="1" dirty="0">
                <a:solidFill>
                  <a:srgbClr val="FF0000"/>
                </a:solidFill>
              </a:rPr>
            </a:br>
            <a:r>
              <a:rPr lang="en-US" b="1" dirty="0">
                <a:solidFill>
                  <a:srgbClr val="FF0000"/>
                </a:solidFill>
              </a:rPr>
              <a:t>(Strommen et al, 2018)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0F64BC68-3678-8648-9937-8FE08B3E46C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47800" y="1612217"/>
            <a:ext cx="6248400" cy="2895600"/>
          </a:xfr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E4D9D42-43C1-434D-A0F1-66DDE9C523E5}"/>
              </a:ext>
            </a:extLst>
          </p:cNvPr>
          <p:cNvSpPr txBox="1"/>
          <p:nvPr/>
        </p:nvSpPr>
        <p:spPr>
          <a:xfrm>
            <a:off x="628650" y="4507817"/>
            <a:ext cx="78867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100" dirty="0"/>
              <a:t>Each day the atmosphere resides in one of these states, then moves randomly according to the persistence/transition probabilities.</a:t>
            </a:r>
          </a:p>
        </p:txBody>
      </p:sp>
    </p:spTree>
    <p:extLst>
      <p:ext uri="{BB962C8B-B14F-4D97-AF65-F5344CB8AC3E}">
        <p14:creationId xmlns:p14="http://schemas.microsoft.com/office/powerpoint/2010/main" val="392204518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A90AE6-251D-6745-BE12-B2B73F1152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131094"/>
            <a:ext cx="7886700" cy="728480"/>
          </a:xfrm>
        </p:spPr>
        <p:txBody>
          <a:bodyPr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Representing model skill/err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34AC4DFD-2BDE-074D-9430-2803DC182B8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2007284"/>
                <a:ext cx="7886700" cy="3851031"/>
              </a:xfrm>
            </p:spPr>
            <p:txBody>
              <a:bodyPr>
                <a:normAutofit/>
              </a:bodyPr>
              <a:lstStyle/>
              <a:p>
                <a:endParaRPr lang="en-US" dirty="0"/>
              </a:p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𝑜𝑏𝑠</m:t>
                        </m:r>
                      </m:sub>
                    </m:sSub>
                  </m:oMath>
                </a14:m>
                <a:r>
                  <a:rPr lang="en-US" dirty="0"/>
                  <a:t> be the true persistence (of either state), </a:t>
                </a:r>
                <a:r>
                  <a:rPr lang="en-GB" dirty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𝑚𝑜𝑑</m:t>
                        </m:r>
                      </m:sub>
                    </m:sSub>
                  </m:oMath>
                </a14:m>
                <a:r>
                  <a:rPr lang="en-US" dirty="0"/>
                  <a:t> the corresponding persistence of our NWP model.</a:t>
                </a:r>
              </a:p>
              <a:p>
                <a:endParaRPr lang="en-US" dirty="0"/>
              </a:p>
              <a:p>
                <a:r>
                  <a:rPr lang="en-US" dirty="0"/>
                  <a:t>Assumed to be related via a number k, a </a:t>
                </a:r>
                <a:r>
                  <a:rPr lang="en-US" b="1" dirty="0">
                    <a:solidFill>
                      <a:srgbClr val="002060"/>
                    </a:solidFill>
                  </a:rPr>
                  <a:t>regime fidelity parameter</a:t>
                </a:r>
                <a:r>
                  <a:rPr lang="en-US" dirty="0"/>
                  <a:t>:</a:t>
                </a:r>
                <a:br>
                  <a:rPr lang="en-US" dirty="0"/>
                </a:br>
                <a:r>
                  <a:rPr lang="en-US" dirty="0"/>
                  <a:t> </a:t>
                </a:r>
                <a:br>
                  <a:rPr lang="en-US" dirty="0"/>
                </a:br>
                <a:r>
                  <a:rPr lang="en-US" dirty="0"/>
                  <a:t>		</a:t>
                </a:r>
                <a14:m>
                  <m:oMath xmlns:m="http://schemas.openxmlformats.org/officeDocument/2006/math">
                    <m:r>
                      <a:rPr lang="en-GB" b="0" i="0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       </a:t>
                </a:r>
                <a:r>
                  <a:rPr lang="en-US" dirty="0">
                    <a:sym typeface="Wingdings" pitchFamily="2" charset="2"/>
                  </a:rPr>
                  <a:t> </a:t>
                </a:r>
                <a:r>
                  <a:rPr lang="en-US" dirty="0"/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𝑚𝑜𝑑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𝑜𝑏𝑠</m:t>
                        </m:r>
                      </m:sub>
                    </m:sSub>
                    <m:r>
                      <a:rPr lang="en-GB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GB" b="0" i="0" smtClean="0">
                        <a:latin typeface="Cambria Math" panose="02040503050406030204" pitchFamily="18" charset="0"/>
                      </a:rPr>
                      <m:t>noise</m:t>
                    </m:r>
                  </m:oMath>
                </a14:m>
                <a:br>
                  <a:rPr lang="en-GB" dirty="0"/>
                </a:br>
                <a:br>
                  <a:rPr lang="en-GB" dirty="0"/>
                </a:br>
                <a:r>
                  <a:rPr lang="en-GB" dirty="0"/>
                  <a:t>		  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GB" b="0" i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GB" b="0" i="1" dirty="0" smtClean="0">
                        <a:latin typeface="Cambria Math" panose="02040503050406030204" pitchFamily="18" charset="0"/>
                      </a:rPr>
                      <m:t>      </m:t>
                    </m:r>
                    <m:r>
                      <a:rPr lang="en-GB" b="0" i="1" dirty="0" smtClean="0">
                        <a:latin typeface="Cambria Math" panose="02040503050406030204" pitchFamily="18" charset="0"/>
                        <a:sym typeface="Wingdings" pitchFamily="2" charset="2"/>
                      </a:rPr>
                      <m:t></m:t>
                    </m:r>
                    <m:r>
                      <m:rPr>
                        <m:nor/>
                      </m:rPr>
                      <a:rPr lang="en-GB" b="0" i="0" dirty="0" smtClean="0"/>
                      <m:t> 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𝑚𝑜𝑑</m:t>
                        </m:r>
                      </m:sub>
                    </m:sSub>
                    <m:r>
                      <a:rPr lang="en-GB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1/2</m:t>
                    </m:r>
                    <m:r>
                      <a:rPr lang="en-GB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GB">
                        <a:latin typeface="Cambria Math" panose="02040503050406030204" pitchFamily="18" charset="0"/>
                      </a:rPr>
                      <m:t>noise</m:t>
                    </m:r>
                  </m:oMath>
                </a14:m>
                <a:endParaRPr lang="en-GB" dirty="0"/>
              </a:p>
              <a:p>
                <a:endParaRPr lang="en-GB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34AC4DFD-2BDE-074D-9430-2803DC182B8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2007284"/>
                <a:ext cx="7886700" cy="3851031"/>
              </a:xfrm>
              <a:blipFill>
                <a:blip r:embed="rId2"/>
                <a:stretch>
                  <a:fillRect l="-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971104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A90AE6-251D-6745-BE12-B2B73F1152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1072" y="766366"/>
            <a:ext cx="7886700" cy="728480"/>
          </a:xfrm>
        </p:spPr>
        <p:txBody>
          <a:bodyPr>
            <a:norm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Result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50D825A-C7FA-524A-95C6-F2DD38820FF2}"/>
              </a:ext>
            </a:extLst>
          </p:cNvPr>
          <p:cNvSpPr txBox="1"/>
          <p:nvPr/>
        </p:nvSpPr>
        <p:spPr>
          <a:xfrm>
            <a:off x="7022210" y="2408212"/>
            <a:ext cx="1930791" cy="32085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2100" dirty="0">
                <a:solidFill>
                  <a:srgbClr val="002060"/>
                </a:solidFill>
              </a:rPr>
              <a:t>Actual skill (blue)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endParaRPr lang="en-US" sz="1350" dirty="0"/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2100" dirty="0">
                <a:solidFill>
                  <a:srgbClr val="FF0000"/>
                </a:solidFill>
              </a:rPr>
              <a:t>Potential predictability (red)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endParaRPr lang="en-US" sz="2100" dirty="0">
              <a:solidFill>
                <a:srgbClr val="FF0000"/>
              </a:solidFill>
            </a:endParaRP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2100" dirty="0"/>
              <a:t>Shading = 95% conf. intervals</a:t>
            </a:r>
          </a:p>
        </p:txBody>
      </p:sp>
      <p:pic>
        <p:nvPicPr>
          <p:cNvPr id="10" name="Content Placeholder 9">
            <a:extLst>
              <a:ext uri="{FF2B5EF4-FFF2-40B4-BE49-F238E27FC236}">
                <a16:creationId xmlns:a16="http://schemas.microsoft.com/office/drawing/2014/main" id="{791FCF4E-8216-364D-BF45-9F904680B64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20035" y="1799301"/>
            <a:ext cx="6302175" cy="4201450"/>
          </a:xfrm>
        </p:spPr>
      </p:pic>
    </p:spTree>
    <p:extLst>
      <p:ext uri="{BB962C8B-B14F-4D97-AF65-F5344CB8AC3E}">
        <p14:creationId xmlns:p14="http://schemas.microsoft.com/office/powerpoint/2010/main" val="305388358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A90AE6-251D-6745-BE12-B2B73F1152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131094"/>
            <a:ext cx="7886700" cy="728480"/>
          </a:xfrm>
        </p:spPr>
        <p:txBody>
          <a:bodyPr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Resul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9471AD93-1F38-4E48-BBBB-6003821CAE3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2226469"/>
                <a:ext cx="7886700" cy="3400208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Can we reproduce DePreSys3 values?</a:t>
                </a:r>
              </a:p>
              <a:p>
                <a:endParaRPr lang="en-US" dirty="0"/>
              </a:p>
              <a:p>
                <a:r>
                  <a:rPr lang="en-US" dirty="0"/>
                  <a:t>Yes! E.g. with k=0.3, expected values of three key numbers are:</a:t>
                </a:r>
                <a:br>
                  <a:rPr lang="en-US" dirty="0"/>
                </a:br>
                <a:endParaRPr lang="en-US" dirty="0"/>
              </a:p>
              <a:p>
                <a:pPr lvl="2"/>
                <a:r>
                  <a:rPr lang="en-US" sz="2100" dirty="0"/>
                  <a:t> </a:t>
                </a:r>
                <a14:m>
                  <m:oMath xmlns:m="http://schemas.openxmlformats.org/officeDocument/2006/math">
                    <m:r>
                      <a:rPr lang="en-GB" sz="2100" i="1">
                        <a:latin typeface="Cambria Math" charset="0"/>
                      </a:rPr>
                      <m:t>𝐶𝑜𝑟𝑟</m:t>
                    </m:r>
                    <m:d>
                      <m:dPr>
                        <m:ctrlPr>
                          <a:rPr lang="en-GB" sz="21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100" i="1">
                            <a:latin typeface="Cambria Math" charset="0"/>
                          </a:rPr>
                          <m:t>𝐸𝑛𝑠𝑀𝑒𝑎𝑛</m:t>
                        </m:r>
                        <m:r>
                          <a:rPr lang="en-GB" sz="2100" i="1">
                            <a:latin typeface="Cambria Math" charset="0"/>
                          </a:rPr>
                          <m:t>, </m:t>
                        </m:r>
                        <m:r>
                          <a:rPr lang="en-GB" sz="2100" i="1">
                            <a:latin typeface="Cambria Math" charset="0"/>
                          </a:rPr>
                          <m:t>𝑂𝑏𝑠</m:t>
                        </m:r>
                      </m:e>
                    </m:d>
                    <m:r>
                      <a:rPr lang="en-GB" sz="2100" i="1">
                        <a:latin typeface="Cambria Math" charset="0"/>
                      </a:rPr>
                      <m:t>=0.6</m:t>
                    </m:r>
                    <m:r>
                      <a:rPr lang="en-GB" sz="2100" i="1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en-US" sz="2100" dirty="0"/>
              </a:p>
              <a:p>
                <a:pPr lvl="2"/>
                <a:endParaRPr lang="en-US" sz="2100" dirty="0"/>
              </a:p>
              <a:p>
                <a:pPr lvl="2"/>
                <a14:m>
                  <m:oMath xmlns:m="http://schemas.openxmlformats.org/officeDocument/2006/math">
                    <m:r>
                      <a:rPr lang="en-GB" sz="2100" i="1">
                        <a:latin typeface="Cambria Math" charset="0"/>
                      </a:rPr>
                      <m:t>𝐶𝑜𝑟𝑟</m:t>
                    </m:r>
                    <m:d>
                      <m:dPr>
                        <m:ctrlPr>
                          <a:rPr lang="en-GB" sz="21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100" i="1">
                            <a:latin typeface="Cambria Math" charset="0"/>
                          </a:rPr>
                          <m:t>𝐸𝑛𝑠𝑀𝑒𝑎𝑛</m:t>
                        </m:r>
                        <m:r>
                          <a:rPr lang="en-GB" sz="2100" i="1">
                            <a:latin typeface="Cambria Math" charset="0"/>
                          </a:rPr>
                          <m:t>, </m:t>
                        </m:r>
                        <m:r>
                          <a:rPr lang="en-GB" sz="2100" i="1">
                            <a:latin typeface="Cambria Math" charset="0"/>
                          </a:rPr>
                          <m:t>𝑀𝑒𝑚</m:t>
                        </m:r>
                      </m:e>
                    </m:d>
                    <m:r>
                      <a:rPr lang="en-GB" sz="2100" i="1">
                        <a:latin typeface="Cambria Math" charset="0"/>
                      </a:rPr>
                      <m:t>=0.1</m:t>
                    </m:r>
                    <m:r>
                      <a:rPr lang="en-GB" sz="2100" i="1">
                        <a:latin typeface="Cambria Math" panose="02040503050406030204" pitchFamily="18" charset="0"/>
                      </a:rPr>
                      <m:t>9</m:t>
                    </m:r>
                  </m:oMath>
                </a14:m>
                <a:endParaRPr lang="en-US" sz="2100" dirty="0"/>
              </a:p>
              <a:p>
                <a:pPr lvl="2"/>
                <a:endParaRPr lang="en-US" sz="2100" dirty="0"/>
              </a:p>
              <a:p>
                <a:pPr lvl="2"/>
                <a14:m>
                  <m:oMath xmlns:m="http://schemas.openxmlformats.org/officeDocument/2006/math">
                    <m:r>
                      <a:rPr lang="en-GB" sz="2100">
                        <a:latin typeface="Cambria Math" panose="02040503050406030204" pitchFamily="18" charset="0"/>
                        <a:sym typeface="Wingdings"/>
                      </a:rPr>
                      <m:t> </m:t>
                    </m:r>
                    <m:r>
                      <a:rPr lang="en-GB" sz="2100" i="1">
                        <a:latin typeface="Cambria Math" charset="0"/>
                        <a:sym typeface="Wingdings"/>
                      </a:rPr>
                      <m:t>𝑅𝑃</m:t>
                    </m:r>
                    <m:r>
                      <a:rPr lang="en-GB" sz="2100" i="1">
                        <a:latin typeface="Cambria Math" panose="02040503050406030204" pitchFamily="18" charset="0"/>
                        <a:sym typeface="Wingdings"/>
                      </a:rPr>
                      <m:t>𝐶</m:t>
                    </m:r>
                    <m:r>
                      <a:rPr lang="en-GB" sz="2100" i="1">
                        <a:latin typeface="Cambria Math" charset="0"/>
                        <a:sym typeface="Wingdings"/>
                      </a:rPr>
                      <m:t>=2.</m:t>
                    </m:r>
                    <m:r>
                      <a:rPr lang="en-GB" sz="2100" i="1">
                        <a:latin typeface="Cambria Math" panose="02040503050406030204" pitchFamily="18" charset="0"/>
                        <a:sym typeface="Wingdings"/>
                      </a:rPr>
                      <m:t>28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9471AD93-1F38-4E48-BBBB-6003821CAE3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2226469"/>
                <a:ext cx="7886700" cy="3400208"/>
              </a:xfrm>
              <a:blipFill>
                <a:blip r:embed="rId2"/>
                <a:stretch>
                  <a:fillRect l="-643" t="-18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0FFB94E7-E866-D342-832D-D63E86FF8D60}"/>
              </a:ext>
            </a:extLst>
          </p:cNvPr>
          <p:cNvSpPr txBox="1"/>
          <p:nvPr/>
        </p:nvSpPr>
        <p:spPr>
          <a:xfrm>
            <a:off x="5423096" y="3926572"/>
            <a:ext cx="3270738" cy="738664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100" b="1" dirty="0">
                <a:solidFill>
                  <a:srgbClr val="FF0000"/>
                </a:solidFill>
              </a:rPr>
              <a:t>Virtually identical to actual DePreSys3 numbers</a:t>
            </a:r>
          </a:p>
        </p:txBody>
      </p:sp>
    </p:spTree>
    <p:extLst>
      <p:ext uri="{BB962C8B-B14F-4D97-AF65-F5344CB8AC3E}">
        <p14:creationId xmlns:p14="http://schemas.microsoft.com/office/powerpoint/2010/main" val="129308556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518" y="1360374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1800" dirty="0"/>
              <a:t>Let </a:t>
            </a:r>
            <a:r>
              <a:rPr lang="en-US" sz="1800" i="1" dirty="0"/>
              <a:t>N</a:t>
            </a:r>
            <a:r>
              <a:rPr lang="en-US" sz="1800" dirty="0"/>
              <a:t> denote the total number of bits in a conventional weather/climate model.</a:t>
            </a:r>
            <a:br>
              <a:rPr lang="en-US" sz="1800" dirty="0"/>
            </a:br>
            <a:br>
              <a:rPr lang="en-US" sz="1800" dirty="0"/>
            </a:br>
            <a:r>
              <a:rPr lang="en-US" sz="1800" dirty="0"/>
              <a:t>Stochastic </a:t>
            </a:r>
            <a:r>
              <a:rPr lang="en-US" sz="1800" dirty="0" err="1"/>
              <a:t>parametrisation</a:t>
            </a:r>
            <a:r>
              <a:rPr lang="en-US" sz="1800" dirty="0"/>
              <a:t> implies that the number of bits which carry real information is less than, likely much less than, </a:t>
            </a:r>
            <a:r>
              <a:rPr lang="en-US" sz="1800" i="1" dirty="0"/>
              <a:t>N. </a:t>
            </a:r>
            <a:br>
              <a:rPr lang="en-US" sz="1800" dirty="0"/>
            </a:br>
            <a:br>
              <a:rPr lang="en-US" sz="1800" dirty="0"/>
            </a:br>
            <a:endParaRPr lang="en-US" sz="1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6385" y="2730142"/>
            <a:ext cx="5105400" cy="1587500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45473" y="4703592"/>
            <a:ext cx="5382491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/>
              <a:t>Only communicate (on and off chip) the bits that contain real information.</a:t>
            </a:r>
          </a:p>
          <a:p>
            <a:endParaRPr lang="en-US" sz="2000" dirty="0"/>
          </a:p>
          <a:p>
            <a:r>
              <a:rPr lang="en-US" sz="2000" dirty="0"/>
              <a:t>Reinvest savings to increase model resolution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99C096B-FBE4-354C-A098-8A1C4D9B7B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1785" y="3419606"/>
            <a:ext cx="3305515" cy="3037630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A9EE5AC-479F-574C-A70C-C409CCA41744}"/>
              </a:ext>
            </a:extLst>
          </p:cNvPr>
          <p:cNvSpPr txBox="1"/>
          <p:nvPr/>
        </p:nvSpPr>
        <p:spPr>
          <a:xfrm>
            <a:off x="995819" y="213292"/>
            <a:ext cx="697699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Stochastic </a:t>
            </a:r>
            <a:r>
              <a:rPr lang="en-US" sz="2800" dirty="0" err="1">
                <a:solidFill>
                  <a:srgbClr val="FF0000"/>
                </a:solidFill>
              </a:rPr>
              <a:t>Parametrisation</a:t>
            </a:r>
            <a:r>
              <a:rPr lang="en-US" sz="2800" dirty="0">
                <a:solidFill>
                  <a:srgbClr val="FF0000"/>
                </a:solidFill>
              </a:rPr>
              <a:t> and Information Content</a:t>
            </a:r>
          </a:p>
        </p:txBody>
      </p:sp>
    </p:spTree>
    <p:extLst>
      <p:ext uri="{BB962C8B-B14F-4D97-AF65-F5344CB8AC3E}">
        <p14:creationId xmlns:p14="http://schemas.microsoft.com/office/powerpoint/2010/main" val="11883221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triangular_trunctation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1589" y="1080366"/>
            <a:ext cx="5664200" cy="29083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723356" y="508684"/>
            <a:ext cx="35415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tochasti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arametrisatio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32961" y="1749247"/>
            <a:ext cx="13011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riangular Truncation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69078" y="1740977"/>
            <a:ext cx="25768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artially Stochastic  </a:t>
            </a:r>
          </a:p>
        </p:txBody>
      </p:sp>
      <p:sp>
        <p:nvSpPr>
          <p:cNvPr id="8" name="Right Arrow 7"/>
          <p:cNvSpPr/>
          <p:nvPr/>
        </p:nvSpPr>
        <p:spPr>
          <a:xfrm rot="5400000">
            <a:off x="3908564" y="806772"/>
            <a:ext cx="978408" cy="1120896"/>
          </a:xfrm>
          <a:prstGeom prst="rightArrow">
            <a:avLst/>
          </a:prstGeom>
          <a:ln>
            <a:solidFill>
              <a:schemeClr val="accent1">
                <a:shade val="95000"/>
                <a:satMod val="105000"/>
                <a:alpha val="18000"/>
              </a:schemeClr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  <a:softEdge rad="11430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F497D">
                  <a:lumMod val="40000"/>
                  <a:lumOff val="60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95537" y="4092567"/>
            <a:ext cx="771220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f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etrisatio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s partially stochastic, are we “over-engineering” our dynamical cores by using double precision bit-reproducible computations for wavenumbers near the truncation scale?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re we making inefficient use of computing resources that could otherwise be used to increase resolution towards convective scales?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50970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D576514-BB30-9941-9AD3-58945515E2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4655" y="1803748"/>
            <a:ext cx="7421216" cy="365759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81F20BE-435D-C64B-8F6C-771D814BBCB2}"/>
              </a:ext>
            </a:extLst>
          </p:cNvPr>
          <p:cNvSpPr txBox="1"/>
          <p:nvPr/>
        </p:nvSpPr>
        <p:spPr>
          <a:xfrm>
            <a:off x="2642992" y="413359"/>
            <a:ext cx="329434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Theory</a:t>
            </a:r>
          </a:p>
        </p:txBody>
      </p:sp>
    </p:spTree>
    <p:extLst>
      <p:ext uri="{BB962C8B-B14F-4D97-AF65-F5344CB8AC3E}">
        <p14:creationId xmlns:p14="http://schemas.microsoft.com/office/powerpoint/2010/main" val="323740420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" name="SandyT255_2710H.mp4" descr="SandyT255_2710H.mp4"/>
          <p:cNvPicPr>
            <a:picLocks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>
            <a:extLst/>
          </a:blip>
          <a:stretch>
            <a:fillRect/>
          </a:stretch>
        </p:blipFill>
        <p:spPr>
          <a:xfrm>
            <a:off x="1281213" y="0"/>
            <a:ext cx="6581575" cy="6858001"/>
          </a:xfrm>
          <a:prstGeom prst="rect">
            <a:avLst/>
          </a:prstGeom>
          <a:ln w="12700">
            <a:miter lim="400000"/>
          </a:ln>
        </p:spPr>
      </p:pic>
      <p:sp>
        <p:nvSpPr>
          <p:cNvPr id="167" name="Hurricane Sandy…"/>
          <p:cNvSpPr txBox="1"/>
          <p:nvPr/>
        </p:nvSpPr>
        <p:spPr>
          <a:xfrm>
            <a:off x="4611925" y="4035485"/>
            <a:ext cx="3794630" cy="184672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pPr>
              <a:defRPr sz="6200"/>
            </a:pPr>
            <a:r>
              <a:rPr sz="4359"/>
              <a:t>Hurricane Sandy</a:t>
            </a:r>
          </a:p>
          <a:p>
            <a:pPr>
              <a:defRPr sz="3400"/>
            </a:pPr>
            <a:r>
              <a:rPr sz="2391"/>
              <a:t>27/10/12 00:00</a:t>
            </a:r>
          </a:p>
          <a:p>
            <a:pPr>
              <a:defRPr sz="3400"/>
            </a:pPr>
            <a:r>
              <a:rPr sz="2391"/>
              <a:t>850hP wind speed</a:t>
            </a:r>
          </a:p>
          <a:p>
            <a:pPr>
              <a:defRPr sz="3400"/>
            </a:pPr>
            <a:r>
              <a:rPr sz="2391"/>
              <a:t>T255L91 ~ 80km</a:t>
            </a:r>
          </a:p>
        </p:txBody>
      </p:sp>
      <p:pic>
        <p:nvPicPr>
          <p:cNvPr id="168" name="cbarhSandy.png" descr="cbarhSandy.png"/>
          <p:cNvPicPr>
            <a:picLocks noChangeAspect="1"/>
          </p:cNvPicPr>
          <p:nvPr/>
        </p:nvPicPr>
        <p:blipFill>
          <a:blip r:embed="rId5">
            <a:extLst/>
          </a:blip>
          <a:srcRect l="10886" t="74308" r="9547" b="8703"/>
          <a:stretch>
            <a:fillRect/>
          </a:stretch>
        </p:blipFill>
        <p:spPr>
          <a:xfrm>
            <a:off x="4587859" y="6096014"/>
            <a:ext cx="4435796" cy="710349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0EC8573-3293-DC4D-935A-CE7271ADA665}"/>
              </a:ext>
            </a:extLst>
          </p:cNvPr>
          <p:cNvSpPr txBox="1"/>
          <p:nvPr/>
        </p:nvSpPr>
        <p:spPr>
          <a:xfrm>
            <a:off x="4611925" y="5859710"/>
            <a:ext cx="38654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t Chantry, Personal Communication</a:t>
            </a:r>
          </a:p>
        </p:txBody>
      </p:sp>
    </p:spTree>
    <p:extLst>
      <p:ext uri="{BB962C8B-B14F-4D97-AF65-F5344CB8AC3E}">
        <p14:creationId xmlns:p14="http://schemas.microsoft.com/office/powerpoint/2010/main" val="3970981164"/>
      </p:ext>
    </p:extLst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200" fill="hold"/>
                                        <p:tgtEl>
                                          <p:spTgt spid="16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100000">
                <p:cTn id="7" fill="hold" display="0">
                  <p:stCondLst>
                    <p:cond delay="indefinite"/>
                  </p:stCondLst>
                </p:cTn>
                <p:tgtEl>
                  <p:spTgt spid="166"/>
                </p:tgtEl>
              </p:cMediaNode>
            </p:vide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AD6A1A-3F12-AF46-B0E1-FFDF41C3CD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68103" y="352600"/>
            <a:ext cx="7886700" cy="1325563"/>
          </a:xfrm>
        </p:spPr>
        <p:txBody>
          <a:bodyPr/>
          <a:lstStyle/>
          <a:p>
            <a:r>
              <a:rPr lang="en-US" dirty="0"/>
              <a:t>Computer Science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7EC278BA-0EA1-6941-877B-4F3F8138E793}"/>
              </a:ext>
            </a:extLst>
          </p:cNvPr>
          <p:cNvSpPr txBox="1">
            <a:spLocks/>
          </p:cNvSpPr>
          <p:nvPr/>
        </p:nvSpPr>
        <p:spPr>
          <a:xfrm>
            <a:off x="1808445" y="3811871"/>
            <a:ext cx="4504673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Climate  Science</a:t>
            </a:r>
          </a:p>
        </p:txBody>
      </p:sp>
      <p:sp>
        <p:nvSpPr>
          <p:cNvPr id="5" name="Up-Down Arrow 4">
            <a:extLst>
              <a:ext uri="{FF2B5EF4-FFF2-40B4-BE49-F238E27FC236}">
                <a16:creationId xmlns:a16="http://schemas.microsoft.com/office/drawing/2014/main" id="{0CA779E3-95EF-9D46-9C34-72773B8F57FB}"/>
              </a:ext>
            </a:extLst>
          </p:cNvPr>
          <p:cNvSpPr/>
          <p:nvPr/>
        </p:nvSpPr>
        <p:spPr>
          <a:xfrm>
            <a:off x="3432131" y="2054268"/>
            <a:ext cx="826717" cy="1427968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8856495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9429" y="548162"/>
            <a:ext cx="3559110" cy="4334559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691384" y="5178175"/>
            <a:ext cx="31172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(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astrom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nd Gage, 1985)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69640" y="696558"/>
            <a:ext cx="2390121" cy="239012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l="9723" r="14424"/>
          <a:stretch/>
        </p:blipFill>
        <p:spPr>
          <a:xfrm>
            <a:off x="5469640" y="3517345"/>
            <a:ext cx="2172426" cy="2932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60256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4"/>
          <p:cNvSpPr>
            <a:spLocks noChangeArrowheads="1"/>
          </p:cNvSpPr>
          <p:nvPr/>
        </p:nvSpPr>
        <p:spPr bwMode="auto">
          <a:xfrm>
            <a:off x="1979712" y="2085156"/>
            <a:ext cx="3167062" cy="2211388"/>
          </a:xfrm>
          <a:prstGeom prst="rect">
            <a:avLst/>
          </a:prstGeom>
          <a:noFill/>
          <a:ln w="349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Arial" charset="0"/>
              <a:ea typeface="+mn-ea"/>
              <a:cs typeface="Times New Roman"/>
            </a:endParaRPr>
          </a:p>
        </p:txBody>
      </p:sp>
      <p:sp>
        <p:nvSpPr>
          <p:cNvPr id="41" name="Rectangle 4"/>
          <p:cNvSpPr>
            <a:spLocks noChangeArrowheads="1"/>
          </p:cNvSpPr>
          <p:nvPr/>
        </p:nvSpPr>
        <p:spPr bwMode="auto">
          <a:xfrm>
            <a:off x="5148064" y="2076996"/>
            <a:ext cx="3167062" cy="2211388"/>
          </a:xfrm>
          <a:prstGeom prst="rect">
            <a:avLst/>
          </a:prstGeom>
          <a:noFill/>
          <a:ln w="349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Arial" charset="0"/>
              <a:ea typeface="+mn-ea"/>
              <a:cs typeface="Times New Roman"/>
            </a:endParaRPr>
          </a:p>
        </p:txBody>
      </p:sp>
      <p:pic>
        <p:nvPicPr>
          <p:cNvPr id="52" name="Picture 6" descr="EPS_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11760" y="2280320"/>
            <a:ext cx="649092" cy="360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" name="Picture 6" descr="EPS_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43808" y="2784376"/>
            <a:ext cx="649092" cy="360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" name="Picture 6" descr="EPS_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67944" y="3576464"/>
            <a:ext cx="649092" cy="360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" name="Picture 6" descr="EPS_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91880" y="1992288"/>
            <a:ext cx="649092" cy="360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" name="Picture 6" descr="EPS_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47864" y="3144416"/>
            <a:ext cx="649092" cy="360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" name="Picture 6" descr="EPS_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44208" y="2784376"/>
            <a:ext cx="649092" cy="360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" name="Picture 6" descr="EPS_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3968" y="3936504"/>
            <a:ext cx="649092" cy="360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" name="Picture 6" descr="EPS_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23928" y="2712368"/>
            <a:ext cx="649092" cy="360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" name="Picture 6" descr="EPS_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27784" y="3288432"/>
            <a:ext cx="649092" cy="360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" name="Picture 6" descr="EPS_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11760" y="3864496"/>
            <a:ext cx="649092" cy="360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" name="Picture 6" descr="EPS_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60032" y="3432448"/>
            <a:ext cx="649092" cy="360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" name="Picture 6" descr="EPS_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9992" y="2208312"/>
            <a:ext cx="649092" cy="360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" name="Picture 6" descr="EPS_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80112" y="3288432"/>
            <a:ext cx="649092" cy="360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" name="Picture 6" descr="EPS_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80312" y="4080520"/>
            <a:ext cx="649092" cy="360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" name="Picture 6" descr="EPS_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88024" y="2640360"/>
            <a:ext cx="649092" cy="360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" name="Picture 6" descr="EPS_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84168" y="2064296"/>
            <a:ext cx="649092" cy="360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" name="Picture 6" descr="EPS_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08104" y="3936504"/>
            <a:ext cx="649092" cy="360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" name="Picture 6" descr="EPS_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48264" y="3648472"/>
            <a:ext cx="649092" cy="360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" name="Picture 6" descr="EPS_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36096" y="2856384"/>
            <a:ext cx="649092" cy="360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" name="Picture 6" descr="EPS_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52320" y="2208312"/>
            <a:ext cx="649092" cy="360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" name="Picture 6" descr="EPS_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1680" y="2208312"/>
            <a:ext cx="649092" cy="360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" name="Picture 6" descr="EPS_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6176" y="3576464"/>
            <a:ext cx="649092" cy="360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4" name="Picture 6" descr="EPS_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12360" y="3504456"/>
            <a:ext cx="649092" cy="360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" name="Picture 6" descr="EPS_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84368" y="2784376"/>
            <a:ext cx="649092" cy="360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" name="Picture 6" descr="EPS_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1720" y="3000400"/>
            <a:ext cx="649092" cy="360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" name="TextBox 80"/>
          <p:cNvSpPr txBox="1"/>
          <p:nvPr/>
        </p:nvSpPr>
        <p:spPr>
          <a:xfrm>
            <a:off x="2267744" y="1632248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grid box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5652120" y="1632248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grid box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83" name="Freeform 82"/>
          <p:cNvSpPr/>
          <p:nvPr/>
        </p:nvSpPr>
        <p:spPr bwMode="auto">
          <a:xfrm>
            <a:off x="1187624" y="1776264"/>
            <a:ext cx="7779938" cy="1019623"/>
          </a:xfrm>
          <a:custGeom>
            <a:avLst/>
            <a:gdLst>
              <a:gd name="connsiteX0" fmla="*/ 0 w 7240386"/>
              <a:gd name="connsiteY0" fmla="*/ 809105 h 875607"/>
              <a:gd name="connsiteX1" fmla="*/ 2078182 w 7240386"/>
              <a:gd name="connsiteY1" fmla="*/ 609600 h 875607"/>
              <a:gd name="connsiteX2" fmla="*/ 4389120 w 7240386"/>
              <a:gd name="connsiteY2" fmla="*/ 792480 h 875607"/>
              <a:gd name="connsiteX3" fmla="*/ 6833062 w 7240386"/>
              <a:gd name="connsiteY3" fmla="*/ 110836 h 875607"/>
              <a:gd name="connsiteX4" fmla="*/ 6833062 w 7240386"/>
              <a:gd name="connsiteY4" fmla="*/ 127462 h 875607"/>
              <a:gd name="connsiteX5" fmla="*/ 6833062 w 7240386"/>
              <a:gd name="connsiteY5" fmla="*/ 127462 h 875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240386" h="875607">
                <a:moveTo>
                  <a:pt x="0" y="809105"/>
                </a:moveTo>
                <a:cubicBezTo>
                  <a:pt x="673331" y="710738"/>
                  <a:pt x="1346662" y="612371"/>
                  <a:pt x="2078182" y="609600"/>
                </a:cubicBezTo>
                <a:cubicBezTo>
                  <a:pt x="2809702" y="606829"/>
                  <a:pt x="3596640" y="875607"/>
                  <a:pt x="4389120" y="792480"/>
                </a:cubicBezTo>
                <a:cubicBezTo>
                  <a:pt x="5181600" y="709353"/>
                  <a:pt x="6425738" y="221672"/>
                  <a:pt x="6833062" y="110836"/>
                </a:cubicBezTo>
                <a:cubicBezTo>
                  <a:pt x="7240386" y="0"/>
                  <a:pt x="6833062" y="127462"/>
                  <a:pt x="6833062" y="127462"/>
                </a:cubicBezTo>
                <a:lnTo>
                  <a:pt x="6833062" y="127462"/>
                </a:lnTo>
              </a:path>
            </a:pathLst>
          </a:custGeom>
          <a:noFill/>
          <a:ln w="222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Arial" charset="0"/>
              <a:ea typeface="+mn-ea"/>
              <a:cs typeface="Times New Roman"/>
            </a:endParaRPr>
          </a:p>
        </p:txBody>
      </p:sp>
      <p:sp>
        <p:nvSpPr>
          <p:cNvPr id="84" name="Freeform 83"/>
          <p:cNvSpPr/>
          <p:nvPr/>
        </p:nvSpPr>
        <p:spPr bwMode="auto">
          <a:xfrm>
            <a:off x="1187624" y="2268809"/>
            <a:ext cx="7779938" cy="1019623"/>
          </a:xfrm>
          <a:custGeom>
            <a:avLst/>
            <a:gdLst>
              <a:gd name="connsiteX0" fmla="*/ 0 w 7240386"/>
              <a:gd name="connsiteY0" fmla="*/ 809105 h 875607"/>
              <a:gd name="connsiteX1" fmla="*/ 2078182 w 7240386"/>
              <a:gd name="connsiteY1" fmla="*/ 609600 h 875607"/>
              <a:gd name="connsiteX2" fmla="*/ 4389120 w 7240386"/>
              <a:gd name="connsiteY2" fmla="*/ 792480 h 875607"/>
              <a:gd name="connsiteX3" fmla="*/ 6833062 w 7240386"/>
              <a:gd name="connsiteY3" fmla="*/ 110836 h 875607"/>
              <a:gd name="connsiteX4" fmla="*/ 6833062 w 7240386"/>
              <a:gd name="connsiteY4" fmla="*/ 127462 h 875607"/>
              <a:gd name="connsiteX5" fmla="*/ 6833062 w 7240386"/>
              <a:gd name="connsiteY5" fmla="*/ 127462 h 875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240386" h="875607">
                <a:moveTo>
                  <a:pt x="0" y="809105"/>
                </a:moveTo>
                <a:cubicBezTo>
                  <a:pt x="673331" y="710738"/>
                  <a:pt x="1346662" y="612371"/>
                  <a:pt x="2078182" y="609600"/>
                </a:cubicBezTo>
                <a:cubicBezTo>
                  <a:pt x="2809702" y="606829"/>
                  <a:pt x="3596640" y="875607"/>
                  <a:pt x="4389120" y="792480"/>
                </a:cubicBezTo>
                <a:cubicBezTo>
                  <a:pt x="5181600" y="709353"/>
                  <a:pt x="6425738" y="221672"/>
                  <a:pt x="6833062" y="110836"/>
                </a:cubicBezTo>
                <a:cubicBezTo>
                  <a:pt x="7240386" y="0"/>
                  <a:pt x="6833062" y="127462"/>
                  <a:pt x="6833062" y="127462"/>
                </a:cubicBezTo>
                <a:lnTo>
                  <a:pt x="6833062" y="127462"/>
                </a:lnTo>
              </a:path>
            </a:pathLst>
          </a:custGeom>
          <a:noFill/>
          <a:ln w="222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Arial" charset="0"/>
              <a:ea typeface="+mn-ea"/>
              <a:cs typeface="Times New Roman"/>
            </a:endParaRPr>
          </a:p>
        </p:txBody>
      </p:sp>
      <p:sp>
        <p:nvSpPr>
          <p:cNvPr id="85" name="Freeform 84"/>
          <p:cNvSpPr/>
          <p:nvPr/>
        </p:nvSpPr>
        <p:spPr bwMode="auto">
          <a:xfrm>
            <a:off x="1187624" y="2916881"/>
            <a:ext cx="7779938" cy="1019623"/>
          </a:xfrm>
          <a:custGeom>
            <a:avLst/>
            <a:gdLst>
              <a:gd name="connsiteX0" fmla="*/ 0 w 7240386"/>
              <a:gd name="connsiteY0" fmla="*/ 809105 h 875607"/>
              <a:gd name="connsiteX1" fmla="*/ 2078182 w 7240386"/>
              <a:gd name="connsiteY1" fmla="*/ 609600 h 875607"/>
              <a:gd name="connsiteX2" fmla="*/ 4389120 w 7240386"/>
              <a:gd name="connsiteY2" fmla="*/ 792480 h 875607"/>
              <a:gd name="connsiteX3" fmla="*/ 6833062 w 7240386"/>
              <a:gd name="connsiteY3" fmla="*/ 110836 h 875607"/>
              <a:gd name="connsiteX4" fmla="*/ 6833062 w 7240386"/>
              <a:gd name="connsiteY4" fmla="*/ 127462 h 875607"/>
              <a:gd name="connsiteX5" fmla="*/ 6833062 w 7240386"/>
              <a:gd name="connsiteY5" fmla="*/ 127462 h 875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240386" h="875607">
                <a:moveTo>
                  <a:pt x="0" y="809105"/>
                </a:moveTo>
                <a:cubicBezTo>
                  <a:pt x="673331" y="710738"/>
                  <a:pt x="1346662" y="612371"/>
                  <a:pt x="2078182" y="609600"/>
                </a:cubicBezTo>
                <a:cubicBezTo>
                  <a:pt x="2809702" y="606829"/>
                  <a:pt x="3596640" y="875607"/>
                  <a:pt x="4389120" y="792480"/>
                </a:cubicBezTo>
                <a:cubicBezTo>
                  <a:pt x="5181600" y="709353"/>
                  <a:pt x="6425738" y="221672"/>
                  <a:pt x="6833062" y="110836"/>
                </a:cubicBezTo>
                <a:cubicBezTo>
                  <a:pt x="7240386" y="0"/>
                  <a:pt x="6833062" y="127462"/>
                  <a:pt x="6833062" y="127462"/>
                </a:cubicBezTo>
                <a:lnTo>
                  <a:pt x="6833062" y="127462"/>
                </a:lnTo>
              </a:path>
            </a:pathLst>
          </a:custGeom>
          <a:noFill/>
          <a:ln w="222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Arial" charset="0"/>
              <a:ea typeface="+mn-ea"/>
              <a:cs typeface="Times New Roman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050924" y="339327"/>
            <a:ext cx="712879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Convective parametrisation based on the (quasi-equilibrium) assumption that the world looks like this…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943872852"/>
      </p:ext>
    </p:extLst>
  </p:cSld>
  <p:clrMapOvr>
    <a:masterClrMapping/>
  </p:clrMapOvr>
  <p:transition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4"/>
          <p:cNvSpPr>
            <a:spLocks noChangeArrowheads="1"/>
          </p:cNvSpPr>
          <p:nvPr/>
        </p:nvSpPr>
        <p:spPr bwMode="auto">
          <a:xfrm>
            <a:off x="4689365" y="2254422"/>
            <a:ext cx="3167062" cy="2211388"/>
          </a:xfrm>
          <a:prstGeom prst="rect">
            <a:avLst/>
          </a:prstGeom>
          <a:noFill/>
          <a:ln w="349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3300"/>
              </a:solidFill>
              <a:latin typeface="Arial" charset="0"/>
              <a:cs typeface="Times New Roman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1520493" y="2276076"/>
            <a:ext cx="3167062" cy="2211388"/>
          </a:xfrm>
          <a:prstGeom prst="rect">
            <a:avLst/>
          </a:prstGeom>
          <a:noFill/>
          <a:ln w="349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3300"/>
              </a:solidFill>
              <a:latin typeface="Arial" charset="0"/>
              <a:cs typeface="Times New Roman"/>
            </a:endParaRPr>
          </a:p>
        </p:txBody>
      </p:sp>
      <p:pic>
        <p:nvPicPr>
          <p:cNvPr id="17" name="Picture 5" descr="EPS_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01583" y="4126630"/>
            <a:ext cx="1008063" cy="56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6" descr="EPS_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81253" y="3982614"/>
            <a:ext cx="649092" cy="360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7" descr="EPS_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9631" y="3262534"/>
            <a:ext cx="619464" cy="344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8" descr="EPS_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85159" y="2422890"/>
            <a:ext cx="474146" cy="263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9" descr="EPS_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88965" y="3838597"/>
            <a:ext cx="2699483" cy="15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10" descr="EPS_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33432" y="4103840"/>
            <a:ext cx="432048" cy="240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11" descr="EPS_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13151" y="2902494"/>
            <a:ext cx="1008063" cy="56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12" descr="EPS_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21462" y="2037687"/>
            <a:ext cx="2952329" cy="1641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13" descr="EPS_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93742" y="2182414"/>
            <a:ext cx="1556357" cy="865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" name="Picture 7" descr="EPS_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57983" y="3334542"/>
            <a:ext cx="619464" cy="344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" name="Picture 8" descr="EPS_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09045" y="2686470"/>
            <a:ext cx="207590" cy="11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" name="Picture 8" descr="EPS_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77397" y="2398438"/>
            <a:ext cx="207590" cy="11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" name="Picture 8" descr="EPS_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73663" y="3219142"/>
            <a:ext cx="207590" cy="11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" name="Picture 8" descr="EPS_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61445" y="2838870"/>
            <a:ext cx="207590" cy="11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" name="Picture 8" descr="EPS_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21735" y="3219142"/>
            <a:ext cx="207590" cy="11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" name="Picture 8" descr="EPS_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25069" y="3694582"/>
            <a:ext cx="207590" cy="11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" name="Picture 8" descr="EPS_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85831" y="3723198"/>
            <a:ext cx="207590" cy="11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" name="Picture 8" descr="EPS_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41493" y="3838598"/>
            <a:ext cx="207590" cy="11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" name="Picture 8" descr="EPS_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93893" y="4011230"/>
            <a:ext cx="207590" cy="11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" name="Picture 8" descr="EPS_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39" y="3838598"/>
            <a:ext cx="207590" cy="11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6" name="Freeform 85"/>
          <p:cNvSpPr/>
          <p:nvPr/>
        </p:nvSpPr>
        <p:spPr bwMode="auto">
          <a:xfrm>
            <a:off x="737309" y="2026887"/>
            <a:ext cx="7779938" cy="1019623"/>
          </a:xfrm>
          <a:custGeom>
            <a:avLst/>
            <a:gdLst>
              <a:gd name="connsiteX0" fmla="*/ 0 w 7240386"/>
              <a:gd name="connsiteY0" fmla="*/ 809105 h 875607"/>
              <a:gd name="connsiteX1" fmla="*/ 2078182 w 7240386"/>
              <a:gd name="connsiteY1" fmla="*/ 609600 h 875607"/>
              <a:gd name="connsiteX2" fmla="*/ 4389120 w 7240386"/>
              <a:gd name="connsiteY2" fmla="*/ 792480 h 875607"/>
              <a:gd name="connsiteX3" fmla="*/ 6833062 w 7240386"/>
              <a:gd name="connsiteY3" fmla="*/ 110836 h 875607"/>
              <a:gd name="connsiteX4" fmla="*/ 6833062 w 7240386"/>
              <a:gd name="connsiteY4" fmla="*/ 127462 h 875607"/>
              <a:gd name="connsiteX5" fmla="*/ 6833062 w 7240386"/>
              <a:gd name="connsiteY5" fmla="*/ 127462 h 875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240386" h="875607">
                <a:moveTo>
                  <a:pt x="0" y="809105"/>
                </a:moveTo>
                <a:cubicBezTo>
                  <a:pt x="673331" y="710738"/>
                  <a:pt x="1346662" y="612371"/>
                  <a:pt x="2078182" y="609600"/>
                </a:cubicBezTo>
                <a:cubicBezTo>
                  <a:pt x="2809702" y="606829"/>
                  <a:pt x="3596640" y="875607"/>
                  <a:pt x="4389120" y="792480"/>
                </a:cubicBezTo>
                <a:cubicBezTo>
                  <a:pt x="5181600" y="709353"/>
                  <a:pt x="6425738" y="221672"/>
                  <a:pt x="6833062" y="110836"/>
                </a:cubicBezTo>
                <a:cubicBezTo>
                  <a:pt x="7240386" y="0"/>
                  <a:pt x="6833062" y="127462"/>
                  <a:pt x="6833062" y="127462"/>
                </a:cubicBezTo>
                <a:lnTo>
                  <a:pt x="6833062" y="127462"/>
                </a:lnTo>
              </a:path>
            </a:pathLst>
          </a:custGeom>
          <a:noFill/>
          <a:ln w="222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3300"/>
              </a:solidFill>
              <a:latin typeface="Arial" charset="0"/>
              <a:cs typeface="Times New Roman"/>
            </a:endParaRPr>
          </a:p>
        </p:txBody>
      </p:sp>
      <p:sp>
        <p:nvSpPr>
          <p:cNvPr id="87" name="Freeform 86"/>
          <p:cNvSpPr/>
          <p:nvPr/>
        </p:nvSpPr>
        <p:spPr bwMode="auto">
          <a:xfrm>
            <a:off x="728925" y="2674959"/>
            <a:ext cx="7779938" cy="1019623"/>
          </a:xfrm>
          <a:custGeom>
            <a:avLst/>
            <a:gdLst>
              <a:gd name="connsiteX0" fmla="*/ 0 w 7240386"/>
              <a:gd name="connsiteY0" fmla="*/ 809105 h 875607"/>
              <a:gd name="connsiteX1" fmla="*/ 2078182 w 7240386"/>
              <a:gd name="connsiteY1" fmla="*/ 609600 h 875607"/>
              <a:gd name="connsiteX2" fmla="*/ 4389120 w 7240386"/>
              <a:gd name="connsiteY2" fmla="*/ 792480 h 875607"/>
              <a:gd name="connsiteX3" fmla="*/ 6833062 w 7240386"/>
              <a:gd name="connsiteY3" fmla="*/ 110836 h 875607"/>
              <a:gd name="connsiteX4" fmla="*/ 6833062 w 7240386"/>
              <a:gd name="connsiteY4" fmla="*/ 127462 h 875607"/>
              <a:gd name="connsiteX5" fmla="*/ 6833062 w 7240386"/>
              <a:gd name="connsiteY5" fmla="*/ 127462 h 875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240386" h="875607">
                <a:moveTo>
                  <a:pt x="0" y="809105"/>
                </a:moveTo>
                <a:cubicBezTo>
                  <a:pt x="673331" y="710738"/>
                  <a:pt x="1346662" y="612371"/>
                  <a:pt x="2078182" y="609600"/>
                </a:cubicBezTo>
                <a:cubicBezTo>
                  <a:pt x="2809702" y="606829"/>
                  <a:pt x="3596640" y="875607"/>
                  <a:pt x="4389120" y="792480"/>
                </a:cubicBezTo>
                <a:cubicBezTo>
                  <a:pt x="5181600" y="709353"/>
                  <a:pt x="6425738" y="221672"/>
                  <a:pt x="6833062" y="110836"/>
                </a:cubicBezTo>
                <a:cubicBezTo>
                  <a:pt x="7240386" y="0"/>
                  <a:pt x="6833062" y="127462"/>
                  <a:pt x="6833062" y="127462"/>
                </a:cubicBezTo>
                <a:lnTo>
                  <a:pt x="6833062" y="127462"/>
                </a:lnTo>
              </a:path>
            </a:pathLst>
          </a:custGeom>
          <a:noFill/>
          <a:ln w="222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3300"/>
              </a:solidFill>
              <a:latin typeface="Arial" charset="0"/>
              <a:cs typeface="Times New Roman"/>
            </a:endParaRPr>
          </a:p>
        </p:txBody>
      </p:sp>
      <p:sp>
        <p:nvSpPr>
          <p:cNvPr id="88" name="Freeform 87"/>
          <p:cNvSpPr/>
          <p:nvPr/>
        </p:nvSpPr>
        <p:spPr bwMode="auto">
          <a:xfrm>
            <a:off x="800933" y="3323031"/>
            <a:ext cx="7779938" cy="1019623"/>
          </a:xfrm>
          <a:custGeom>
            <a:avLst/>
            <a:gdLst>
              <a:gd name="connsiteX0" fmla="*/ 0 w 7240386"/>
              <a:gd name="connsiteY0" fmla="*/ 809105 h 875607"/>
              <a:gd name="connsiteX1" fmla="*/ 2078182 w 7240386"/>
              <a:gd name="connsiteY1" fmla="*/ 609600 h 875607"/>
              <a:gd name="connsiteX2" fmla="*/ 4389120 w 7240386"/>
              <a:gd name="connsiteY2" fmla="*/ 792480 h 875607"/>
              <a:gd name="connsiteX3" fmla="*/ 6833062 w 7240386"/>
              <a:gd name="connsiteY3" fmla="*/ 110836 h 875607"/>
              <a:gd name="connsiteX4" fmla="*/ 6833062 w 7240386"/>
              <a:gd name="connsiteY4" fmla="*/ 127462 h 875607"/>
              <a:gd name="connsiteX5" fmla="*/ 6833062 w 7240386"/>
              <a:gd name="connsiteY5" fmla="*/ 127462 h 875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240386" h="875607">
                <a:moveTo>
                  <a:pt x="0" y="809105"/>
                </a:moveTo>
                <a:cubicBezTo>
                  <a:pt x="673331" y="710738"/>
                  <a:pt x="1346662" y="612371"/>
                  <a:pt x="2078182" y="609600"/>
                </a:cubicBezTo>
                <a:cubicBezTo>
                  <a:pt x="2809702" y="606829"/>
                  <a:pt x="3596640" y="875607"/>
                  <a:pt x="4389120" y="792480"/>
                </a:cubicBezTo>
                <a:cubicBezTo>
                  <a:pt x="5181600" y="709353"/>
                  <a:pt x="6425738" y="221672"/>
                  <a:pt x="6833062" y="110836"/>
                </a:cubicBezTo>
                <a:cubicBezTo>
                  <a:pt x="7240386" y="0"/>
                  <a:pt x="6833062" y="127462"/>
                  <a:pt x="6833062" y="127462"/>
                </a:cubicBezTo>
                <a:lnTo>
                  <a:pt x="6833062" y="127462"/>
                </a:lnTo>
              </a:path>
            </a:pathLst>
          </a:custGeom>
          <a:noFill/>
          <a:ln w="222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3300"/>
              </a:solidFill>
              <a:latin typeface="Arial" charset="0"/>
              <a:cs typeface="Times New Roman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-40953" y="452294"/>
            <a:ext cx="95405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en-GB" sz="2800" dirty="0">
                <a:solidFill>
                  <a:srgbClr val="FFFFFF"/>
                </a:solidFill>
                <a:latin typeface="Times New Roman"/>
                <a:cs typeface="Times New Roman"/>
              </a:rPr>
              <a:t>The reality of the situation</a:t>
            </a:r>
            <a:endParaRPr lang="en-US" sz="2800" dirty="0">
              <a:solidFill>
                <a:srgbClr val="FFFFFF"/>
              </a:solidFill>
              <a:latin typeface="Times New Roman"/>
              <a:cs typeface="Times New Roman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2172159" y="1657554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GB" dirty="0">
                <a:solidFill>
                  <a:srgbClr val="FFFFFF"/>
                </a:solidFill>
                <a:latin typeface="Times New Roman"/>
                <a:cs typeface="Times New Roman"/>
              </a:rPr>
              <a:t>grid box</a:t>
            </a:r>
            <a:endParaRPr lang="en-US" dirty="0">
              <a:solidFill>
                <a:srgbClr val="FFFFFF"/>
              </a:solidFill>
              <a:latin typeface="Times New Roman"/>
              <a:cs typeface="Times New Roman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5196495" y="1657554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GB" dirty="0">
                <a:solidFill>
                  <a:srgbClr val="FFFFFF"/>
                </a:solidFill>
                <a:latin typeface="Times New Roman"/>
                <a:cs typeface="Times New Roman"/>
              </a:rPr>
              <a:t> grid box</a:t>
            </a:r>
            <a:endParaRPr lang="en-US" dirty="0">
              <a:solidFill>
                <a:srgbClr val="FFFFFF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061696995"/>
      </p:ext>
    </p:extLst>
  </p:cSld>
  <p:clrMapOvr>
    <a:masterClrMapping/>
  </p:clrMapOvr>
  <p:transition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04_Coarse_Grain_std_vs_mean_PDF_TimPalmer_64_T_PHYS0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9600" y="181403"/>
            <a:ext cx="3223124" cy="2148749"/>
          </a:xfrm>
          <a:prstGeom prst="rect">
            <a:avLst/>
          </a:prstGeom>
        </p:spPr>
      </p:pic>
      <p:pic>
        <p:nvPicPr>
          <p:cNvPr id="6" name="Picture 5" descr="04_Coarse_Grain_std_vs_mean_PDF_TimPalmer_64_T_PHYS0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9600" y="2243421"/>
            <a:ext cx="3223125" cy="2148749"/>
          </a:xfrm>
          <a:prstGeom prst="rect">
            <a:avLst/>
          </a:prstGeom>
        </p:spPr>
      </p:pic>
      <p:pic>
        <p:nvPicPr>
          <p:cNvPr id="7" name="Picture 6" descr="04_Coarse_Grain_std_vs_mean_PDF_TimPalmer_64_T_PHYS03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9126" y="4353643"/>
            <a:ext cx="3303028" cy="2202018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49260" y="1416919"/>
            <a:ext cx="98034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mall tendenc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9260" y="3542224"/>
            <a:ext cx="98034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dium tendenc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49260" y="5605182"/>
            <a:ext cx="98034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rge tendenc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856790" y="285390"/>
            <a:ext cx="4236410" cy="60016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arse-graining                      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hutt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nd Palmer, 2007)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ssume T1279 (16km) model = “truth”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ssume  T159  coarse-grain “model” grid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a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= Subset of total temperatur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etrisatio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endencies driven by T1279 fields coarse-grained to T159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urv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= Corresponding “true” sub-T159-scale tendency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when th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etrisation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hink the sub-grid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df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s a thin hat function, the reality is a much broader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df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standard deviation increases with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etri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endency – consistent with multiplicative noise stochastic schemes.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412467" y="6389481"/>
            <a:ext cx="42026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llado-Palarè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nd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hutts,Phil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rans 2014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21706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337978" y="836712"/>
            <a:ext cx="8647554" cy="4985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ochastically Perturbed </a:t>
            </a:r>
            <a:r>
              <a:rPr kumimoji="0" lang="en-US" sz="2400" b="1" i="0" u="sng" strike="noStrike" kern="1200" cap="none" spc="0" normalizeH="0" baseline="0" noProof="0" dirty="0" err="1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eterisation</a:t>
            </a: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endencies (SPPT)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 err="1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uizza</a:t>
            </a: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et al 1999; Palmer </a:t>
            </a:r>
            <a:r>
              <a:rPr lang="en-US" sz="2400" b="1" u="sng" dirty="0">
                <a:solidFill>
                  <a:srgbClr val="800000"/>
                </a:solidFill>
                <a:latin typeface="Calibri"/>
              </a:rPr>
              <a:t>et al 2009</a:t>
            </a:r>
            <a:endParaRPr kumimoji="0" lang="en-US" sz="2400" b="1" i="0" u="sng" strike="noStrike" kern="1200" cap="none" spc="0" normalizeH="0" baseline="0" noProof="0" dirty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285750" marR="0" lvl="0" indent="-2857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perational scheme in ECMWF’s ensemble prediction system</a:t>
            </a:r>
          </a:p>
          <a:p>
            <a:pPr marL="285750" marR="0" lvl="0" indent="-2857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erturbations to total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etrised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endency of physical processes with multiplicative noise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1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000" b="1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           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r X={</a:t>
            </a:r>
            <a:r>
              <a:rPr kumimoji="0" lang="en-US" sz="20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,v,T,q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}</a:t>
            </a:r>
          </a:p>
          <a:p>
            <a:pPr marL="285750" marR="0" lvl="0" indent="-2857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s a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ni-variat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andom number described through a spectral pattern generator which is smooth in space and time</a:t>
            </a:r>
          </a:p>
          <a:p>
            <a:pPr marL="285750" marR="0" lvl="0" indent="-2857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ectral coefficients of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re described with an AR(1) process</a:t>
            </a:r>
          </a:p>
          <a:p>
            <a:pPr marL="285750" marR="0" lvl="0" indent="-2857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aussian distribution, truncated at ±2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Symbol" charset="2"/>
              </a:rPr>
              <a:t>s</a:t>
            </a:r>
            <a:endParaRPr kumimoji="0" lang="en-US" sz="20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285750" marR="0" lvl="0" indent="-2857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US" sz="20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711277" y="2877883"/>
          <a:ext cx="2066929" cy="590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4" imgW="889000" imgH="254000" progId="Equation.DSMT4">
                  <p:embed/>
                </p:oleObj>
              </mc:Choice>
              <mc:Fallback>
                <p:oleObj name="Equation" r:id="rId4" imgW="889000" imgH="2540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1277" y="2877883"/>
                        <a:ext cx="2066929" cy="590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1362007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0" y="18864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b="1" dirty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Stochastic physics ensembles SPEs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/>
          <a:srcRect t="9580"/>
          <a:stretch/>
        </p:blipFill>
        <p:spPr>
          <a:xfrm>
            <a:off x="281555" y="232451"/>
            <a:ext cx="8472979" cy="5285157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812800" y="5486406"/>
            <a:ext cx="75522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prstClr val="black"/>
                </a:solidFill>
                <a:latin typeface="Calibri"/>
              </a:rPr>
              <a:t>Three components of the SPPT pattern generator with characteristic time and spatial scale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027506" y="6075761"/>
            <a:ext cx="1918226" cy="307777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i="1" dirty="0">
                <a:solidFill>
                  <a:prstClr val="black"/>
                </a:solidFill>
                <a:latin typeface="Calibri"/>
              </a:rPr>
              <a:t>courtesy M. </a:t>
            </a:r>
            <a:r>
              <a:rPr lang="en-US" sz="1400" i="1" dirty="0" err="1">
                <a:solidFill>
                  <a:prstClr val="black"/>
                </a:solidFill>
                <a:latin typeface="Calibri"/>
              </a:rPr>
              <a:t>Leutbecher</a:t>
            </a:r>
            <a:endParaRPr lang="en-US" sz="1400" i="1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21513173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24_Default Design">
  <a:themeElements>
    <a:clrScheme name="4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4_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>
          <a:solidFill>
            <a:srgbClr val="FF3300"/>
          </a:solidFill>
          <a:miter lim="800000"/>
          <a:headEnd/>
          <a:tailEnd/>
        </a:ln>
      </a:spPr>
      <a:bodyPr wrap="none" anchor="ctr"/>
      <a:lstStyle>
        <a:defPPr fontAlgn="base">
          <a:spcBef>
            <a:spcPct val="0"/>
          </a:spcBef>
          <a:spcAft>
            <a:spcPct val="0"/>
          </a:spcAft>
          <a:defRPr>
            <a:solidFill>
              <a:srgbClr val="FF3300"/>
            </a:solidFill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33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rgbClr val="FF3300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60</TotalTime>
  <Words>909</Words>
  <Application>Microsoft Macintosh PowerPoint</Application>
  <PresentationFormat>On-screen Show (4:3)</PresentationFormat>
  <Paragraphs>182</Paragraphs>
  <Slides>31</Slides>
  <Notes>1</Notes>
  <HiddenSlides>12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6" baseType="lpstr">
      <vt:lpstr>Arial</vt:lpstr>
      <vt:lpstr>Calibri</vt:lpstr>
      <vt:lpstr>Calibri Light</vt:lpstr>
      <vt:lpstr>Cambria Math</vt:lpstr>
      <vt:lpstr>Symbol</vt:lpstr>
      <vt:lpstr>Times New Roman</vt:lpstr>
      <vt:lpstr>Wingdings</vt:lpstr>
      <vt:lpstr>Office Theme</vt:lpstr>
      <vt:lpstr>4_Office Theme</vt:lpstr>
      <vt:lpstr>1_Office Theme</vt:lpstr>
      <vt:lpstr>9_Office Theme</vt:lpstr>
      <vt:lpstr>7_Office Theme</vt:lpstr>
      <vt:lpstr>24_Default Design</vt:lpstr>
      <vt:lpstr>2_Office Theme</vt:lpstr>
      <vt:lpstr>Equation</vt:lpstr>
      <vt:lpstr>Stochastic Parametrisation and Seasonal Prediction </vt:lpstr>
      <vt:lpstr>Why Stochastic Parametrisation? (Palmer, 1995, 2001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ignal to Noise Paradox for NAO (Eade et al, 2014).</vt:lpstr>
      <vt:lpstr> A regime view of the NAO (Strommen et al, 2018)</vt:lpstr>
      <vt:lpstr>Representing model skill/error</vt:lpstr>
      <vt:lpstr>Results</vt:lpstr>
      <vt:lpstr>Results</vt:lpstr>
      <vt:lpstr>Let N denote the total number of bits in a conventional weather/climate model.  Stochastic parametrisation implies that the number of bits which carry real information is less than, likely much less than, N.   </vt:lpstr>
      <vt:lpstr>PowerPoint Presentation</vt:lpstr>
      <vt:lpstr>PowerPoint Presentation</vt:lpstr>
      <vt:lpstr>Computer Science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ochastic Parametrisation and Seasonal Prediction </dc:title>
  <dc:creator>Microsoft Office User</dc:creator>
  <cp:lastModifiedBy>Microsoft Office User</cp:lastModifiedBy>
  <cp:revision>14</cp:revision>
  <dcterms:created xsi:type="dcterms:W3CDTF">2018-11-12T07:04:36Z</dcterms:created>
  <dcterms:modified xsi:type="dcterms:W3CDTF">2018-11-27T00:43:12Z</dcterms:modified>
</cp:coreProperties>
</file>